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5293E" w:rsidRPr="00477D8D" w:rsidRDefault="00477D8D">
      <w:pPr>
        <w:rPr>
          <w:b/>
        </w:rPr>
      </w:pPr>
      <w:r w:rsidRPr="00477D8D">
        <w:rPr>
          <w:b/>
        </w:rPr>
        <w:t>Name: ___</w:t>
      </w:r>
      <w:r w:rsidR="003B5E5E">
        <w:rPr>
          <w:b/>
        </w:rPr>
        <w:t>________________</w:t>
      </w:r>
      <w:r w:rsidR="008B103F">
        <w:rPr>
          <w:b/>
        </w:rPr>
        <w:t>______</w:t>
      </w:r>
      <w:r w:rsidR="003B5E5E">
        <w:rPr>
          <w:b/>
        </w:rPr>
        <w:t>__________</w:t>
      </w:r>
      <w:r w:rsidRPr="00477D8D">
        <w:rPr>
          <w:b/>
        </w:rPr>
        <w:tab/>
      </w:r>
      <w:r w:rsidR="00AA6021">
        <w:rPr>
          <w:b/>
        </w:rPr>
        <w:tab/>
      </w:r>
      <w:r w:rsidR="00AA6021">
        <w:rPr>
          <w:b/>
        </w:rPr>
        <w:tab/>
      </w:r>
      <w:r w:rsidR="00AA6021">
        <w:rPr>
          <w:b/>
        </w:rPr>
        <w:tab/>
      </w:r>
      <w:r w:rsidRPr="00477D8D">
        <w:rPr>
          <w:b/>
        </w:rPr>
        <w:t xml:space="preserve">Math 127 </w:t>
      </w:r>
      <w:r w:rsidR="0086590D">
        <w:rPr>
          <w:b/>
        </w:rPr>
        <w:t>Exam 3</w:t>
      </w:r>
      <w:r w:rsidR="002674BC">
        <w:rPr>
          <w:b/>
        </w:rPr>
        <w:t xml:space="preserve"> Fall</w:t>
      </w:r>
      <w:r w:rsidR="00882386">
        <w:rPr>
          <w:b/>
        </w:rPr>
        <w:t xml:space="preserve"> 2015</w:t>
      </w:r>
    </w:p>
    <w:p w:rsidR="00350720" w:rsidRDefault="00350720">
      <w:pPr>
        <w:rPr>
          <w:b/>
        </w:rPr>
      </w:pPr>
    </w:p>
    <w:p w:rsidR="005A646C" w:rsidRPr="005A646C" w:rsidRDefault="002674BC" w:rsidP="005A646C">
      <w:pPr>
        <w:jc w:val="center"/>
        <w:rPr>
          <w:b/>
          <w:sz w:val="56"/>
          <w:szCs w:val="56"/>
        </w:rPr>
      </w:pPr>
      <w:r>
        <w:rPr>
          <w:b/>
          <w:sz w:val="56"/>
          <w:szCs w:val="56"/>
        </w:rPr>
        <w:t>Version 24</w:t>
      </w:r>
    </w:p>
    <w:p w:rsidR="00AB4CEC" w:rsidRDefault="00AB4CEC">
      <w:pPr>
        <w:rPr>
          <w:b/>
        </w:rPr>
      </w:pPr>
    </w:p>
    <w:p w:rsidR="00477D8D" w:rsidRPr="00AB4CEC" w:rsidRDefault="00477D8D">
      <w:r w:rsidRPr="00477D8D">
        <w:rPr>
          <w:b/>
        </w:rPr>
        <w:t>Oath:</w:t>
      </w:r>
      <w:r w:rsidR="00DC0F97">
        <w:rPr>
          <w:b/>
        </w:rPr>
        <w:t xml:space="preserve"> </w:t>
      </w:r>
      <w:r w:rsidRPr="00AB4CEC">
        <w:t>“</w:t>
      </w:r>
      <w:r w:rsidRPr="00AB4CEC">
        <w:rPr>
          <w:i/>
        </w:rPr>
        <w:t>I will not discuss the exam contents with anyone</w:t>
      </w:r>
      <w:r w:rsidR="00641D4F" w:rsidRPr="00AB4CEC">
        <w:rPr>
          <w:i/>
        </w:rPr>
        <w:t xml:space="preserve"> on Earth</w:t>
      </w:r>
      <w:r w:rsidRPr="00AB4CEC">
        <w:rPr>
          <w:i/>
        </w:rPr>
        <w:t xml:space="preserve"> until </w:t>
      </w:r>
      <w:r w:rsidR="009732E7" w:rsidRPr="00AB4CEC">
        <w:rPr>
          <w:i/>
        </w:rPr>
        <w:t>the answer key is posted to BB</w:t>
      </w:r>
      <w:r w:rsidR="00AB4CEC" w:rsidRPr="00AB4CEC">
        <w:rPr>
          <w:i/>
        </w:rPr>
        <w:t>.</w:t>
      </w:r>
      <w:r w:rsidR="009732E7" w:rsidRPr="00AB4CEC">
        <w:rPr>
          <w:i/>
        </w:rPr>
        <w:t>”</w:t>
      </w:r>
    </w:p>
    <w:p w:rsidR="00477D8D" w:rsidRPr="00477D8D" w:rsidRDefault="00477D8D">
      <w:pPr>
        <w:rPr>
          <w:b/>
        </w:rPr>
      </w:pPr>
    </w:p>
    <w:p w:rsidR="00477D8D" w:rsidRDefault="00477D8D">
      <w:pPr>
        <w:rPr>
          <w:b/>
        </w:rPr>
      </w:pPr>
      <w:r w:rsidRPr="00477D8D">
        <w:rPr>
          <w:b/>
        </w:rPr>
        <w:t>Sign Name: _____________________________________________________</w:t>
      </w:r>
      <w:r w:rsidR="00AB4CEC">
        <w:rPr>
          <w:b/>
        </w:rPr>
        <w:t>_____________________</w:t>
      </w:r>
    </w:p>
    <w:p w:rsidR="00AB4CEC" w:rsidRDefault="00AB4CEC">
      <w:pPr>
        <w:rPr>
          <w:b/>
        </w:rPr>
      </w:pPr>
    </w:p>
    <w:p w:rsidR="00AB4CEC" w:rsidRDefault="00AB4CEC">
      <w:r>
        <w:rPr>
          <w:b/>
        </w:rPr>
        <w:t>Permitted Materials:</w:t>
      </w:r>
      <w:r>
        <w:rPr>
          <w:b/>
        </w:rPr>
        <w:tab/>
      </w:r>
      <w:r>
        <w:rPr>
          <w:b/>
        </w:rPr>
        <w:tab/>
      </w:r>
      <w:r w:rsidRPr="00AB4CEC">
        <w:t>One-sheet of handwritten or typed notes.  No copies of published materials.</w:t>
      </w:r>
    </w:p>
    <w:p w:rsidR="005017E3" w:rsidRPr="00AB4CEC" w:rsidRDefault="005017E3">
      <w:r>
        <w:tab/>
      </w:r>
      <w:r>
        <w:tab/>
      </w:r>
      <w:r>
        <w:tab/>
      </w:r>
      <w:r>
        <w:tab/>
        <w:t>No pink sheets or photocopies of pink sheets.</w:t>
      </w:r>
    </w:p>
    <w:p w:rsidR="003B5E5E" w:rsidRDefault="00AB4CEC" w:rsidP="001D70B7">
      <w:r>
        <w:tab/>
      </w:r>
      <w:r>
        <w:tab/>
      </w:r>
      <w:r>
        <w:tab/>
      </w:r>
      <w:r>
        <w:tab/>
        <w:t xml:space="preserve">The datasets </w:t>
      </w:r>
      <w:r w:rsidR="008769FE">
        <w:t xml:space="preserve">are </w:t>
      </w:r>
      <w:r>
        <w:t xml:space="preserve">found on </w:t>
      </w:r>
      <w:hyperlink r:id="rId7" w:history="1">
        <w:r w:rsidRPr="00F525D8">
          <w:rPr>
            <w:rStyle w:val="Hyperlink"/>
          </w:rPr>
          <w:t>www.statcrunch.com</w:t>
        </w:r>
      </w:hyperlink>
      <w:r>
        <w:t>.  No other webpages.</w:t>
      </w:r>
    </w:p>
    <w:p w:rsidR="00AB4CEC" w:rsidRDefault="005017E3" w:rsidP="001D70B7">
      <w:r>
        <w:tab/>
      </w:r>
      <w:r>
        <w:tab/>
      </w:r>
      <w:r>
        <w:tab/>
      </w:r>
      <w:r>
        <w:tab/>
        <w:t>Any calculator is permitted.  Short bathroom breaks are permitted.</w:t>
      </w:r>
    </w:p>
    <w:p w:rsidR="00AB4CEC" w:rsidRDefault="00AB4CEC" w:rsidP="001D70B7">
      <w:r>
        <w:tab/>
      </w:r>
      <w:r>
        <w:tab/>
      </w:r>
      <w:r>
        <w:tab/>
      </w:r>
      <w:r>
        <w:tab/>
        <w:t xml:space="preserve">No cell phone calculators. </w:t>
      </w:r>
    </w:p>
    <w:p w:rsidR="00AB4CEC" w:rsidRDefault="00AB4CEC" w:rsidP="001D70B7">
      <w:r>
        <w:tab/>
      </w:r>
      <w:r>
        <w:tab/>
      </w:r>
      <w:r>
        <w:tab/>
      </w:r>
      <w:r>
        <w:tab/>
        <w:t>You must staple your sheet of notes to the exam.</w:t>
      </w:r>
    </w:p>
    <w:p w:rsidR="00AB4CEC" w:rsidRDefault="00AB4CEC" w:rsidP="001D70B7"/>
    <w:p w:rsidR="005A646C" w:rsidRPr="00E26FB0" w:rsidRDefault="0086590D" w:rsidP="005A646C">
      <w:pPr>
        <w:pStyle w:val="ListParagraph"/>
        <w:numPr>
          <w:ilvl w:val="0"/>
          <w:numId w:val="4"/>
        </w:numPr>
        <w:rPr>
          <w:b/>
          <w:u w:val="single"/>
        </w:rPr>
      </w:pPr>
      <w:r w:rsidRPr="00E26FB0">
        <w:rPr>
          <w:b/>
          <w:u w:val="single"/>
        </w:rPr>
        <w:t>Show all work when appropriate.</w:t>
      </w:r>
      <w:r w:rsidR="00E26FB0">
        <w:rPr>
          <w:b/>
        </w:rPr>
        <w:t xml:space="preserve">  StatCrunch provided numbers are OK always, but on sample sizes and minor algebraic calculations, support your answers.</w:t>
      </w:r>
    </w:p>
    <w:p w:rsidR="00AB4CEC" w:rsidRDefault="00AB4CEC" w:rsidP="00AB4CEC">
      <w:pPr>
        <w:pStyle w:val="ListParagraph"/>
      </w:pPr>
    </w:p>
    <w:p w:rsidR="005A646C" w:rsidRDefault="005A646C" w:rsidP="001D70B7"/>
    <w:p w:rsidR="005A646C" w:rsidRDefault="009260C1" w:rsidP="005A646C">
      <w:pPr>
        <w:pStyle w:val="ListParagraph"/>
        <w:numPr>
          <w:ilvl w:val="0"/>
          <w:numId w:val="4"/>
        </w:numPr>
      </w:pPr>
      <w:r>
        <w:t>P</w:t>
      </w:r>
      <w:r w:rsidR="00841319">
        <w:t>oints are in parentheses</w:t>
      </w:r>
      <w:r w:rsidR="009F4948">
        <w:t xml:space="preserve"> for each problem</w:t>
      </w:r>
      <w:r w:rsidR="00AB4CEC">
        <w:t>.</w:t>
      </w:r>
    </w:p>
    <w:p w:rsidR="00AB4CEC" w:rsidRDefault="00AB4CEC" w:rsidP="00AB4CEC">
      <w:pPr>
        <w:pStyle w:val="ListParagraph"/>
      </w:pPr>
    </w:p>
    <w:p w:rsidR="005A646C" w:rsidRDefault="005A646C" w:rsidP="001D70B7"/>
    <w:p w:rsidR="0086590D" w:rsidRDefault="009260C1" w:rsidP="005A646C">
      <w:pPr>
        <w:pStyle w:val="ListParagraph"/>
        <w:numPr>
          <w:ilvl w:val="0"/>
          <w:numId w:val="4"/>
        </w:numPr>
      </w:pPr>
      <w:r>
        <w:t>This test is graded out</w:t>
      </w:r>
      <w:r w:rsidR="005017E3">
        <w:t xml:space="preserve"> of 100 points and counts for 25</w:t>
      </w:r>
      <w:r>
        <w:t>% of your Math 127 grade.</w:t>
      </w:r>
    </w:p>
    <w:p w:rsidR="00AB4CEC" w:rsidRDefault="00AB4CEC" w:rsidP="00AB4CEC">
      <w:pPr>
        <w:pStyle w:val="ListParagraph"/>
      </w:pPr>
    </w:p>
    <w:p w:rsidR="0086590D" w:rsidRDefault="0086590D" w:rsidP="001D70B7"/>
    <w:p w:rsidR="009260C1" w:rsidRDefault="009260C1" w:rsidP="005A646C">
      <w:pPr>
        <w:pStyle w:val="ListParagraph"/>
        <w:numPr>
          <w:ilvl w:val="0"/>
          <w:numId w:val="4"/>
        </w:numPr>
      </w:pPr>
      <w:r>
        <w:t xml:space="preserve">The graded exams are kept on file for at least one </w:t>
      </w:r>
      <w:r w:rsidR="008B103F">
        <w:t>year</w:t>
      </w:r>
      <w:r>
        <w:t xml:space="preserve"> and students are welc</w:t>
      </w:r>
      <w:r w:rsidR="002674BC">
        <w:t xml:space="preserve">ome to come pick them up </w:t>
      </w:r>
      <w:r w:rsidR="005A646C">
        <w:t>whenever I a</w:t>
      </w:r>
      <w:r>
        <w:t>m available in my office.</w:t>
      </w:r>
    </w:p>
    <w:p w:rsidR="00AB4CEC" w:rsidRDefault="00AB4CEC" w:rsidP="00AB4CEC">
      <w:pPr>
        <w:pStyle w:val="ListParagraph"/>
      </w:pPr>
    </w:p>
    <w:p w:rsidR="009260C1" w:rsidRDefault="009260C1" w:rsidP="001D70B7"/>
    <w:p w:rsidR="009F4948" w:rsidRDefault="009F4948" w:rsidP="002674BC">
      <w:pPr>
        <w:pStyle w:val="ListParagraph"/>
        <w:numPr>
          <w:ilvl w:val="0"/>
          <w:numId w:val="4"/>
        </w:numPr>
      </w:pPr>
      <w:r>
        <w:t xml:space="preserve">Exam grades will be posted to Blackboard by </w:t>
      </w:r>
      <w:r w:rsidR="002674BC">
        <w:t>Friday, December 11</w:t>
      </w:r>
      <w:r w:rsidR="002674BC" w:rsidRPr="002674BC">
        <w:rPr>
          <w:vertAlign w:val="superscript"/>
        </w:rPr>
        <w:t>th</w:t>
      </w:r>
      <w:r w:rsidR="002674BC">
        <w:t xml:space="preserve"> </w:t>
      </w:r>
      <w:r w:rsidR="005017E3">
        <w:t xml:space="preserve">(but possibly sooner).  </w:t>
      </w:r>
      <w:r>
        <w:t xml:space="preserve">Final grade announcements will be posted to Blackboard by </w:t>
      </w:r>
      <w:r w:rsidR="002674BC">
        <w:t>Friday, December 11</w:t>
      </w:r>
      <w:r w:rsidR="002674BC" w:rsidRPr="002674BC">
        <w:rPr>
          <w:vertAlign w:val="superscript"/>
        </w:rPr>
        <w:t>th</w:t>
      </w:r>
      <w:r w:rsidR="002674BC">
        <w:t xml:space="preserve"> </w:t>
      </w:r>
      <w:r w:rsidR="005017E3">
        <w:t>(but possibly sooner).</w:t>
      </w:r>
      <w:r>
        <w:t xml:space="preserve">  Your numerical “Course Grade” on Blackboard is your final grade in Math 127 and you will know your letter grade based on my announcement.</w:t>
      </w:r>
    </w:p>
    <w:p w:rsidR="003B4F51" w:rsidRDefault="003B4F51" w:rsidP="003B4F51">
      <w:pPr>
        <w:pStyle w:val="ListParagraph"/>
      </w:pPr>
    </w:p>
    <w:p w:rsidR="003B4F51" w:rsidRDefault="003B4F51" w:rsidP="003B4F51">
      <w:pPr>
        <w:pStyle w:val="ListParagraph"/>
      </w:pPr>
    </w:p>
    <w:p w:rsidR="003B4F51" w:rsidRDefault="003B4F51" w:rsidP="003B4F51">
      <w:pPr>
        <w:pStyle w:val="ListParagraph"/>
        <w:numPr>
          <w:ilvl w:val="0"/>
          <w:numId w:val="4"/>
        </w:numPr>
      </w:pPr>
      <w:r>
        <w:t>An answer key will be posted on Blackboard shortly after all Math 127 testing is completed for the Fall 2015 semester.  Most likely, the answer key will b</w:t>
      </w:r>
      <w:r w:rsidR="00AF7039">
        <w:t>e posted on Friday, December 11</w:t>
      </w:r>
      <w:r w:rsidRPr="002674BC">
        <w:rPr>
          <w:vertAlign w:val="superscript"/>
        </w:rPr>
        <w:t>th</w:t>
      </w:r>
      <w:r>
        <w:t xml:space="preserve">.  </w:t>
      </w:r>
    </w:p>
    <w:p w:rsidR="00AB4CEC" w:rsidRDefault="00AB4CEC" w:rsidP="00AB4CEC">
      <w:pPr>
        <w:pStyle w:val="ListParagraph"/>
      </w:pPr>
    </w:p>
    <w:p w:rsidR="009F4948" w:rsidRDefault="009F4948" w:rsidP="009F4948"/>
    <w:p w:rsidR="009F4948" w:rsidRDefault="009F4948" w:rsidP="009F4948">
      <w:pPr>
        <w:pStyle w:val="ListParagraph"/>
        <w:numPr>
          <w:ilvl w:val="0"/>
          <w:numId w:val="4"/>
        </w:numPr>
      </w:pPr>
      <w:r>
        <w:t xml:space="preserve">Letter grades will be posted to MyCecil, but students may see WIP for a few days.  </w:t>
      </w:r>
    </w:p>
    <w:p w:rsidR="00AB4CEC" w:rsidRDefault="00AB4CEC" w:rsidP="00AB4CEC">
      <w:pPr>
        <w:pStyle w:val="ListParagraph"/>
      </w:pPr>
    </w:p>
    <w:p w:rsidR="009F4948" w:rsidRDefault="009F4948" w:rsidP="009F4948"/>
    <w:p w:rsidR="003B4F51" w:rsidRDefault="009F4948" w:rsidP="003B4F51">
      <w:pPr>
        <w:pStyle w:val="ListParagraph"/>
        <w:numPr>
          <w:ilvl w:val="0"/>
          <w:numId w:val="4"/>
        </w:numPr>
      </w:pPr>
      <w:r>
        <w:t>Go</w:t>
      </w:r>
      <w:r w:rsidR="003B4F51">
        <w:t>od luck on this exam, good luck</w:t>
      </w:r>
      <w:r>
        <w:t xml:space="preserve"> in the future.  </w:t>
      </w:r>
      <w:r w:rsidR="00AB4CEC">
        <w:t>It’s been my pleasure to work with you this semester.</w:t>
      </w:r>
    </w:p>
    <w:p w:rsidR="003B4F51" w:rsidRDefault="003B4F51" w:rsidP="003B4F51">
      <w:pPr>
        <w:pStyle w:val="ListParagraph"/>
      </w:pPr>
    </w:p>
    <w:p w:rsidR="003B4F51" w:rsidRDefault="003B4F51" w:rsidP="003B4F51">
      <w:pPr>
        <w:pStyle w:val="ListParagraph"/>
        <w:numPr>
          <w:ilvl w:val="0"/>
          <w:numId w:val="4"/>
        </w:numPr>
      </w:pPr>
      <w:r>
        <w:t>Stat II runs in the Spring semester on Tuesday / Friday from 12:00 noon until 1:50 pm.  Cheap course, just my notes and a StatCrunch subscription.  Go sign up.</w:t>
      </w:r>
    </w:p>
    <w:p w:rsidR="00AB4CEC" w:rsidRDefault="00AB4CEC" w:rsidP="009F4948"/>
    <w:p w:rsidR="009260C1" w:rsidRDefault="009260C1" w:rsidP="001D70B7"/>
    <w:p w:rsidR="003B4F51" w:rsidRDefault="003B4F51" w:rsidP="003B4F51">
      <w:pPr>
        <w:ind w:left="720" w:hanging="720"/>
      </w:pPr>
      <w:r>
        <w:rPr>
          <w:b/>
        </w:rPr>
        <w:t>1</w:t>
      </w:r>
      <w:r w:rsidRPr="005776E4">
        <w:rPr>
          <w:b/>
        </w:rPr>
        <w:t>.</w:t>
      </w:r>
      <w:r>
        <w:tab/>
        <w:t>Use the “</w:t>
      </w:r>
      <w:r w:rsidR="00BE437B" w:rsidRPr="00BE437B">
        <w:rPr>
          <w:b/>
        </w:rPr>
        <w:t>ZZZ Retired -</w:t>
      </w:r>
      <w:r w:rsidR="00BE437B">
        <w:t xml:space="preserve"> </w:t>
      </w:r>
      <w:r>
        <w:rPr>
          <w:b/>
        </w:rPr>
        <w:t>Calendar Year 2015</w:t>
      </w:r>
      <w:r w:rsidR="00A56EC9">
        <w:rPr>
          <w:b/>
        </w:rPr>
        <w:t xml:space="preserve"> Dream Home</w:t>
      </w:r>
      <w:r>
        <w:t>” data</w:t>
      </w:r>
      <w:r w:rsidR="00A56EC9">
        <w:t>set</w:t>
      </w:r>
      <w:r>
        <w:t xml:space="preserve">.  </w:t>
      </w:r>
      <w:r w:rsidR="00A56EC9">
        <w:t>Run the complete two-sample test to determine if, on average, houses that have a “</w:t>
      </w:r>
      <w:r w:rsidR="00A56EC9" w:rsidRPr="00A56EC9">
        <w:rPr>
          <w:b/>
          <w:i/>
        </w:rPr>
        <w:t>Garage</w:t>
      </w:r>
      <w:r w:rsidR="00A56EC9">
        <w:t>” hav</w:t>
      </w:r>
      <w:r w:rsidR="00997D8D">
        <w:t>e</w:t>
      </w:r>
      <w:r w:rsidR="00A56EC9">
        <w:t xml:space="preserve"> a newer “</w:t>
      </w:r>
      <w:r w:rsidR="00A56EC9" w:rsidRPr="00A56EC9">
        <w:rPr>
          <w:b/>
          <w:i/>
        </w:rPr>
        <w:t>Year Built</w:t>
      </w:r>
      <w:r w:rsidR="00A56EC9">
        <w:t>” when compared to houses without a “</w:t>
      </w:r>
      <w:r w:rsidR="00A56EC9" w:rsidRPr="00A56EC9">
        <w:rPr>
          <w:b/>
          <w:i/>
        </w:rPr>
        <w:t>Garage</w:t>
      </w:r>
      <w:r w:rsidR="00A56EC9">
        <w:t>”.</w:t>
      </w:r>
    </w:p>
    <w:p w:rsidR="003B4F51" w:rsidRDefault="003B4F51" w:rsidP="003B4F51">
      <w:pPr>
        <w:ind w:left="720" w:hanging="720"/>
      </w:pPr>
    </w:p>
    <w:p w:rsidR="003B4F51" w:rsidRPr="00AC5F32" w:rsidRDefault="00A56EC9" w:rsidP="003B4F51">
      <w:pPr>
        <w:ind w:left="720" w:hanging="720"/>
        <w:rPr>
          <w:u w:val="single"/>
        </w:rPr>
      </w:pPr>
      <w:r>
        <w:rPr>
          <w:b/>
        </w:rPr>
        <w:t>1</w:t>
      </w:r>
      <w:r w:rsidR="003B4F51" w:rsidRPr="00E83ADA">
        <w:rPr>
          <w:b/>
        </w:rPr>
        <w:t>a. (2)</w:t>
      </w:r>
      <w:r w:rsidR="003B4F51">
        <w:rPr>
          <w:b/>
        </w:rPr>
        <w:tab/>
      </w:r>
      <w:r w:rsidR="003B4F51">
        <w:t xml:space="preserve">Hypotheses: </w:t>
      </w:r>
      <w:r w:rsidR="003B4F51">
        <w:tab/>
        <w:t>H</w:t>
      </w:r>
      <w:r w:rsidR="003B4F51">
        <w:rPr>
          <w:vertAlign w:val="subscript"/>
        </w:rPr>
        <w:t>0</w:t>
      </w:r>
      <w:r w:rsidR="003B4F51">
        <w:t>:</w:t>
      </w:r>
      <w:r w:rsidR="00C15312">
        <w:t>____________________________</w:t>
      </w:r>
      <w:r w:rsidR="003B4F51">
        <w:tab/>
        <w:t>H</w:t>
      </w:r>
      <w:r w:rsidR="003B4F51">
        <w:rPr>
          <w:vertAlign w:val="subscript"/>
        </w:rPr>
        <w:t>A</w:t>
      </w:r>
      <w:r w:rsidR="003B4F51">
        <w:t>:</w:t>
      </w:r>
      <w:r w:rsidR="00C15312" w:rsidRPr="00C15312">
        <w:t>______________________________</w:t>
      </w:r>
    </w:p>
    <w:p w:rsidR="003B4F51" w:rsidRDefault="003B4F51" w:rsidP="003B4F51">
      <w:pPr>
        <w:ind w:left="720" w:hanging="720"/>
      </w:pPr>
    </w:p>
    <w:p w:rsidR="003B4F51" w:rsidRDefault="00A56EC9" w:rsidP="003B4F51">
      <w:pPr>
        <w:ind w:left="720" w:hanging="720"/>
      </w:pPr>
      <w:r>
        <w:rPr>
          <w:b/>
        </w:rPr>
        <w:t>1</w:t>
      </w:r>
      <w:r w:rsidR="003B4F51" w:rsidRPr="00E83ADA">
        <w:rPr>
          <w:b/>
        </w:rPr>
        <w:t>b. (</w:t>
      </w:r>
      <w:r w:rsidR="00C15312">
        <w:rPr>
          <w:b/>
        </w:rPr>
        <w:t>2</w:t>
      </w:r>
      <w:r w:rsidR="003B4F51" w:rsidRPr="00E83ADA">
        <w:rPr>
          <w:b/>
        </w:rPr>
        <w:t>)</w:t>
      </w:r>
      <w:r w:rsidR="003B4F51">
        <w:tab/>
        <w:t>Summarized Data</w:t>
      </w:r>
      <w:r>
        <w:t xml:space="preserve"> For This Test</w:t>
      </w:r>
      <w:r w:rsidR="003B4F51">
        <w:t>:</w:t>
      </w:r>
    </w:p>
    <w:p w:rsidR="00A56EC9" w:rsidRDefault="00A56EC9" w:rsidP="003B4F51">
      <w:pPr>
        <w:ind w:left="720" w:hanging="720"/>
      </w:pPr>
    </w:p>
    <w:p w:rsidR="00A56EC9" w:rsidRDefault="00A56EC9" w:rsidP="003B4F51">
      <w:pPr>
        <w:ind w:left="720" w:hanging="720"/>
      </w:pPr>
    </w:p>
    <w:p w:rsidR="00A56EC9" w:rsidRDefault="00A56EC9" w:rsidP="003B4F51">
      <w:pPr>
        <w:ind w:left="720" w:hanging="720"/>
      </w:pPr>
    </w:p>
    <w:p w:rsidR="003B4F51" w:rsidRDefault="003B4F51" w:rsidP="003B4F51">
      <w:pPr>
        <w:ind w:left="720" w:hanging="720"/>
      </w:pPr>
    </w:p>
    <w:p w:rsidR="003B4F51" w:rsidRDefault="003B4F51" w:rsidP="003B4F51">
      <w:pPr>
        <w:ind w:left="720" w:hanging="720"/>
      </w:pPr>
    </w:p>
    <w:p w:rsidR="003B4F51" w:rsidRDefault="003B4F51" w:rsidP="003B4F51">
      <w:pPr>
        <w:ind w:left="720" w:hanging="720"/>
      </w:pPr>
    </w:p>
    <w:p w:rsidR="003B4F51" w:rsidRDefault="003B4F51" w:rsidP="003B4F51">
      <w:pPr>
        <w:ind w:left="720" w:hanging="720"/>
      </w:pPr>
    </w:p>
    <w:p w:rsidR="003B4F51" w:rsidRDefault="003B4F51" w:rsidP="003B4F51">
      <w:pPr>
        <w:ind w:left="720" w:hanging="720"/>
      </w:pPr>
    </w:p>
    <w:p w:rsidR="003B4F51" w:rsidRDefault="00A56EC9" w:rsidP="003B4F51">
      <w:pPr>
        <w:ind w:left="1440" w:hanging="1440"/>
      </w:pPr>
      <w:r>
        <w:rPr>
          <w:b/>
        </w:rPr>
        <w:t>1</w:t>
      </w:r>
      <w:r w:rsidR="003B4F51">
        <w:rPr>
          <w:b/>
        </w:rPr>
        <w:t>c. (3</w:t>
      </w:r>
      <w:r w:rsidR="003B4F51" w:rsidRPr="00E83ADA">
        <w:rPr>
          <w:b/>
        </w:rPr>
        <w:t>)</w:t>
      </w:r>
      <w:r w:rsidR="003B4F51">
        <w:tab/>
        <w:t xml:space="preserve">What three conditions must be met to proceed with the hypothesis test?  Explain if each is met.  The variable is quantitative, so no need to go over that one.  </w:t>
      </w:r>
    </w:p>
    <w:p w:rsidR="003B4F51" w:rsidRDefault="003B4F51" w:rsidP="003B4F51">
      <w:pPr>
        <w:ind w:left="1440" w:hanging="1440"/>
      </w:pPr>
    </w:p>
    <w:p w:rsidR="003B4F51" w:rsidRDefault="003B4F51" w:rsidP="003B4F51">
      <w:pPr>
        <w:ind w:left="1440" w:hanging="1440"/>
      </w:pPr>
      <w:r>
        <w:t>Condition 1:</w:t>
      </w:r>
      <w:r>
        <w:tab/>
        <w:t>___________________________________________________________________________</w:t>
      </w:r>
    </w:p>
    <w:p w:rsidR="003B4F51" w:rsidRDefault="003B4F51" w:rsidP="003B4F51">
      <w:pPr>
        <w:ind w:left="1440" w:hanging="1440"/>
      </w:pPr>
    </w:p>
    <w:p w:rsidR="003B4F51" w:rsidRDefault="003B4F51" w:rsidP="003B4F51">
      <w:pPr>
        <w:ind w:left="1440" w:hanging="1440"/>
      </w:pPr>
      <w:r>
        <w:t>Condition 2:</w:t>
      </w:r>
      <w:r>
        <w:tab/>
        <w:t>___________________________________________________________________________</w:t>
      </w:r>
    </w:p>
    <w:p w:rsidR="003B4F51" w:rsidRDefault="003B4F51" w:rsidP="003B4F51">
      <w:pPr>
        <w:ind w:left="1440" w:hanging="1440"/>
      </w:pPr>
    </w:p>
    <w:p w:rsidR="003B4F51" w:rsidRDefault="003B4F51" w:rsidP="003B4F51">
      <w:pPr>
        <w:ind w:left="1440" w:hanging="1440"/>
      </w:pPr>
      <w:r>
        <w:t xml:space="preserve">Condition 3: </w:t>
      </w:r>
      <w:r>
        <w:tab/>
        <w:t>___________________________________________________________________________</w:t>
      </w:r>
    </w:p>
    <w:p w:rsidR="003B4F51" w:rsidRDefault="003B4F51" w:rsidP="003B4F51">
      <w:pPr>
        <w:ind w:left="1440" w:hanging="1440"/>
      </w:pPr>
    </w:p>
    <w:p w:rsidR="003B4F51" w:rsidRDefault="00A56EC9" w:rsidP="003B4F51">
      <w:pPr>
        <w:ind w:left="1440" w:hanging="1440"/>
      </w:pPr>
      <w:r>
        <w:rPr>
          <w:b/>
        </w:rPr>
        <w:t>1</w:t>
      </w:r>
      <w:r w:rsidR="00997D8D">
        <w:rPr>
          <w:b/>
        </w:rPr>
        <w:t>d. (1</w:t>
      </w:r>
      <w:r w:rsidR="003B4F51" w:rsidRPr="00E83ADA">
        <w:rPr>
          <w:b/>
        </w:rPr>
        <w:t>)</w:t>
      </w:r>
      <w:r w:rsidR="003B4F51">
        <w:tab/>
        <w:t>Test Statistic</w:t>
      </w:r>
      <w:r w:rsidR="00997D8D">
        <w:t xml:space="preserve">: __________________ </w:t>
      </w:r>
      <w:r w:rsidR="00997D8D">
        <w:tab/>
        <w:t>which has a P-value = 0.0568</w:t>
      </w:r>
    </w:p>
    <w:p w:rsidR="003B4F51" w:rsidRDefault="003B4F51" w:rsidP="003B4F51">
      <w:pPr>
        <w:ind w:left="1440" w:hanging="1440"/>
      </w:pPr>
    </w:p>
    <w:p w:rsidR="003B4F51" w:rsidRDefault="00497043" w:rsidP="003B4F51">
      <w:pPr>
        <w:ind w:left="1440" w:hanging="1440"/>
      </w:pPr>
      <w:r>
        <w:rPr>
          <w:b/>
        </w:rPr>
        <w:t>1</w:t>
      </w:r>
      <w:r w:rsidR="003B4F51" w:rsidRPr="00E83ADA">
        <w:rPr>
          <w:b/>
        </w:rPr>
        <w:t>e. (2)</w:t>
      </w:r>
      <w:r w:rsidR="00A56EC9">
        <w:tab/>
        <w:t xml:space="preserve">Decision using </w:t>
      </w:r>
      <w:r w:rsidR="00997D8D" w:rsidRPr="00997D8D">
        <w:rPr>
          <w:i/>
        </w:rPr>
        <w:t>α</w:t>
      </w:r>
      <w:r w:rsidR="00997D8D">
        <w:t xml:space="preserve"> = 0.05</w:t>
      </w:r>
      <w:r w:rsidR="003B4F51">
        <w:t>: _________________</w:t>
      </w:r>
      <w:r w:rsidR="00997D8D">
        <w:t>_______</w:t>
      </w:r>
      <w:r w:rsidR="003B4F51">
        <w:t>___________</w:t>
      </w:r>
    </w:p>
    <w:p w:rsidR="003B4F51" w:rsidRDefault="003B4F51" w:rsidP="003B4F51">
      <w:pPr>
        <w:ind w:left="1440" w:hanging="1440"/>
      </w:pPr>
    </w:p>
    <w:p w:rsidR="003B4F51" w:rsidRDefault="00497043" w:rsidP="003B4F51">
      <w:pPr>
        <w:ind w:left="1440" w:hanging="1440"/>
      </w:pPr>
      <w:r>
        <w:rPr>
          <w:b/>
        </w:rPr>
        <w:t>1</w:t>
      </w:r>
      <w:r w:rsidR="003B4F51" w:rsidRPr="00E83ADA">
        <w:rPr>
          <w:b/>
        </w:rPr>
        <w:t>f. (2)</w:t>
      </w:r>
      <w:r w:rsidR="003B4F51">
        <w:tab/>
        <w:t xml:space="preserve">Concluding remark </w:t>
      </w:r>
      <w:r w:rsidR="00A56EC9">
        <w:t>in context</w:t>
      </w:r>
      <w:r w:rsidR="003B4F51">
        <w:t>: ___________________</w:t>
      </w:r>
      <w:r>
        <w:t>________________</w:t>
      </w:r>
      <w:r w:rsidR="003B4F51">
        <w:t>_______________</w:t>
      </w:r>
    </w:p>
    <w:p w:rsidR="003B4F51" w:rsidRDefault="003B4F51" w:rsidP="003B4F51">
      <w:pPr>
        <w:ind w:left="1440" w:hanging="1440"/>
      </w:pPr>
    </w:p>
    <w:p w:rsidR="003B4F51" w:rsidRDefault="003B4F51" w:rsidP="003B4F51">
      <w:pPr>
        <w:ind w:left="1440" w:hanging="1440"/>
      </w:pPr>
      <w:r>
        <w:tab/>
        <w:t>___________________________________________________________________________</w:t>
      </w:r>
    </w:p>
    <w:p w:rsidR="003B4F51" w:rsidRDefault="003B4F51" w:rsidP="003B4F51">
      <w:pPr>
        <w:ind w:left="1440" w:hanging="1440"/>
      </w:pPr>
    </w:p>
    <w:p w:rsidR="003B4F51" w:rsidRDefault="003B4F51" w:rsidP="003B4F51">
      <w:pPr>
        <w:ind w:left="1440" w:hanging="1440"/>
      </w:pPr>
      <w:r>
        <w:tab/>
        <w:t>___________________________________________________________________________</w:t>
      </w:r>
    </w:p>
    <w:p w:rsidR="003B4F51" w:rsidRDefault="003B4F51" w:rsidP="003B4F51">
      <w:pPr>
        <w:ind w:left="1440" w:hanging="1440"/>
      </w:pPr>
    </w:p>
    <w:p w:rsidR="003B4F51" w:rsidRDefault="00497043" w:rsidP="003B4F51">
      <w:pPr>
        <w:ind w:left="1440" w:hanging="1440"/>
      </w:pPr>
      <w:r>
        <w:rPr>
          <w:b/>
        </w:rPr>
        <w:t>1</w:t>
      </w:r>
      <w:r w:rsidR="003B4F51" w:rsidRPr="002F68A5">
        <w:rPr>
          <w:b/>
        </w:rPr>
        <w:t>g. (2)</w:t>
      </w:r>
      <w:r w:rsidR="003B4F51" w:rsidRPr="002F68A5">
        <w:rPr>
          <w:b/>
        </w:rPr>
        <w:tab/>
      </w:r>
      <w:r>
        <w:t>Interpret your standard error of 5.98</w:t>
      </w:r>
      <w:r w:rsidR="003B4F51">
        <w:t xml:space="preserve"> with a sentence in the context of the problem:</w:t>
      </w:r>
    </w:p>
    <w:p w:rsidR="003B4F51" w:rsidRDefault="003B4F51" w:rsidP="003B4F51">
      <w:pPr>
        <w:ind w:left="1440" w:hanging="1440"/>
      </w:pPr>
    </w:p>
    <w:p w:rsidR="003B4F51" w:rsidRDefault="003B4F51" w:rsidP="003B4F51">
      <w:pPr>
        <w:ind w:left="1440" w:hanging="1440"/>
      </w:pPr>
      <w:r>
        <w:tab/>
        <w:t>___________________________________________________________________________</w:t>
      </w:r>
    </w:p>
    <w:p w:rsidR="003B4F51" w:rsidRDefault="003B4F51" w:rsidP="003B4F51">
      <w:pPr>
        <w:ind w:left="1440" w:hanging="1440"/>
      </w:pPr>
    </w:p>
    <w:p w:rsidR="003B4F51" w:rsidRDefault="003B4F51" w:rsidP="003B4F51">
      <w:pPr>
        <w:ind w:left="1440" w:hanging="1440"/>
      </w:pPr>
      <w:r>
        <w:tab/>
        <w:t>___________________________________________________________________________</w:t>
      </w:r>
    </w:p>
    <w:p w:rsidR="003B4F51" w:rsidRDefault="003B4F51" w:rsidP="003B4F51">
      <w:pPr>
        <w:ind w:left="1440" w:hanging="1440"/>
      </w:pPr>
    </w:p>
    <w:p w:rsidR="003B4F51" w:rsidRDefault="003B4F51" w:rsidP="003B4F51">
      <w:pPr>
        <w:ind w:left="1440" w:hanging="1440"/>
      </w:pPr>
      <w:r>
        <w:tab/>
        <w:t>___________________________________________________________________________</w:t>
      </w:r>
    </w:p>
    <w:p w:rsidR="003B4F51" w:rsidRDefault="003B4F51" w:rsidP="003B4F51">
      <w:pPr>
        <w:ind w:left="1440" w:hanging="1440"/>
      </w:pPr>
    </w:p>
    <w:p w:rsidR="003B4F51" w:rsidRDefault="00497043" w:rsidP="003B4F51">
      <w:pPr>
        <w:ind w:left="1440" w:hanging="1440"/>
      </w:pPr>
      <w:r>
        <w:rPr>
          <w:b/>
        </w:rPr>
        <w:t>1h</w:t>
      </w:r>
      <w:r w:rsidR="003B4F51" w:rsidRPr="002F68A5">
        <w:rPr>
          <w:b/>
        </w:rPr>
        <w:t>. (2)</w:t>
      </w:r>
      <w:r w:rsidR="003B4F51">
        <w:tab/>
      </w:r>
      <w:r w:rsidR="00646B55">
        <w:t>Interpret the test statistic</w:t>
      </w:r>
      <w:r w:rsidR="00997D8D">
        <w:t xml:space="preserve"> with a sentence in context.</w:t>
      </w:r>
    </w:p>
    <w:p w:rsidR="003B4F51" w:rsidRDefault="003B4F51" w:rsidP="003B4F51">
      <w:pPr>
        <w:ind w:left="1440" w:hanging="1440"/>
      </w:pPr>
    </w:p>
    <w:p w:rsidR="003B4F51" w:rsidRDefault="003B4F51" w:rsidP="003B4F51">
      <w:pPr>
        <w:ind w:left="1440" w:hanging="1440"/>
      </w:pPr>
      <w:r>
        <w:tab/>
        <w:t>___________________________________________________________________________</w:t>
      </w:r>
    </w:p>
    <w:p w:rsidR="003B4F51" w:rsidRDefault="003B4F51" w:rsidP="003B4F51">
      <w:pPr>
        <w:ind w:left="1440" w:hanging="1440"/>
      </w:pPr>
    </w:p>
    <w:p w:rsidR="003B4F51" w:rsidRDefault="003B4F51" w:rsidP="003B4F51">
      <w:pPr>
        <w:ind w:left="1440" w:hanging="1440"/>
      </w:pPr>
      <w:r>
        <w:tab/>
        <w:t>___________________________________________________________________________</w:t>
      </w:r>
    </w:p>
    <w:p w:rsidR="003B4F51" w:rsidRDefault="003B4F51" w:rsidP="003B4F51">
      <w:pPr>
        <w:ind w:left="1440" w:hanging="1440"/>
      </w:pPr>
    </w:p>
    <w:p w:rsidR="003B4F51" w:rsidRDefault="003B4F51" w:rsidP="003B4F51">
      <w:pPr>
        <w:ind w:left="1440" w:hanging="1440"/>
      </w:pPr>
      <w:r>
        <w:tab/>
        <w:t>___________________________________________________________________________</w:t>
      </w:r>
    </w:p>
    <w:p w:rsidR="00FF3E62" w:rsidRDefault="00FF3E62" w:rsidP="00FF3E62">
      <w:pPr>
        <w:ind w:left="720" w:hanging="720"/>
      </w:pPr>
      <w:r>
        <w:rPr>
          <w:b/>
        </w:rPr>
        <w:lastRenderedPageBreak/>
        <w:t>2</w:t>
      </w:r>
      <w:r w:rsidR="00F421C5">
        <w:rPr>
          <w:b/>
        </w:rPr>
        <w:t xml:space="preserve">. </w:t>
      </w:r>
      <w:r w:rsidR="00B84812">
        <w:rPr>
          <w:b/>
        </w:rPr>
        <w:t>(2)</w:t>
      </w:r>
      <w:r w:rsidR="00F421C5">
        <w:rPr>
          <w:b/>
        </w:rPr>
        <w:tab/>
      </w:r>
      <w:r>
        <w:t xml:space="preserve">You’re going to cook up a couple of confidence intervals.  </w:t>
      </w:r>
    </w:p>
    <w:p w:rsidR="00FF3E62" w:rsidRPr="00FF3E62" w:rsidRDefault="00FF3E62" w:rsidP="00FF3E62">
      <w:pPr>
        <w:ind w:left="720" w:hanging="720"/>
        <w:rPr>
          <w:b/>
        </w:rPr>
      </w:pPr>
    </w:p>
    <w:p w:rsidR="003459D9" w:rsidRDefault="00FF3E62" w:rsidP="00FF3E62">
      <w:pPr>
        <w:ind w:left="720" w:hanging="720"/>
      </w:pPr>
      <w:r w:rsidRPr="00FF3E62">
        <w:rPr>
          <w:b/>
        </w:rPr>
        <w:t>2a.</w:t>
      </w:r>
      <w:r>
        <w:tab/>
        <w:t xml:space="preserve">Two-sample CI for the difference in two proportions.  92% confidence.  Give the </w:t>
      </w:r>
      <w:r w:rsidRPr="00FF3E62">
        <w:rPr>
          <w:i/>
        </w:rPr>
        <w:t>z</w:t>
      </w:r>
      <w:r>
        <w:t xml:space="preserve">.  _____________ </w:t>
      </w:r>
    </w:p>
    <w:p w:rsidR="00FF3E62" w:rsidRDefault="00FF3E62" w:rsidP="00FF3E62">
      <w:pPr>
        <w:ind w:left="720" w:hanging="720"/>
      </w:pPr>
    </w:p>
    <w:p w:rsidR="00FF3E62" w:rsidRPr="00FF3E62" w:rsidRDefault="00FF3E62" w:rsidP="00FF3E62">
      <w:pPr>
        <w:ind w:left="720" w:hanging="720"/>
      </w:pPr>
      <w:r w:rsidRPr="00FF3E62">
        <w:rPr>
          <w:b/>
        </w:rPr>
        <w:t>2</w:t>
      </w:r>
      <w:r>
        <w:rPr>
          <w:b/>
        </w:rPr>
        <w:t>b</w:t>
      </w:r>
      <w:r w:rsidRPr="00FF3E62">
        <w:rPr>
          <w:b/>
        </w:rPr>
        <w:t>.</w:t>
      </w:r>
      <w:r>
        <w:tab/>
        <w:t xml:space="preserve">One-sample CI for a mean.  95% confidence.  Sample size is 17.  Give the </w:t>
      </w:r>
      <w:r>
        <w:rPr>
          <w:i/>
        </w:rPr>
        <w:t>t</w:t>
      </w:r>
      <w:r>
        <w:t>.  ___________________</w:t>
      </w:r>
    </w:p>
    <w:p w:rsidR="003459D9" w:rsidRDefault="003459D9" w:rsidP="008B103F">
      <w:pPr>
        <w:ind w:left="720" w:hanging="720"/>
        <w:rPr>
          <w:b/>
        </w:rPr>
      </w:pPr>
    </w:p>
    <w:p w:rsidR="00FF3E62" w:rsidRDefault="00FF3E62" w:rsidP="008B103F">
      <w:pPr>
        <w:ind w:left="720" w:hanging="720"/>
        <w:rPr>
          <w:b/>
        </w:rPr>
      </w:pPr>
    </w:p>
    <w:p w:rsidR="000820CB" w:rsidRDefault="000820CB" w:rsidP="008B103F">
      <w:pPr>
        <w:ind w:left="720" w:hanging="720"/>
        <w:rPr>
          <w:b/>
        </w:rPr>
      </w:pPr>
    </w:p>
    <w:p w:rsidR="00FF3E62" w:rsidRDefault="00FF3E62" w:rsidP="008B103F">
      <w:pPr>
        <w:ind w:left="720" w:hanging="720"/>
      </w:pPr>
      <w:r>
        <w:rPr>
          <w:b/>
        </w:rPr>
        <w:t>3. (5)</w:t>
      </w:r>
      <w:r>
        <w:rPr>
          <w:b/>
        </w:rPr>
        <w:tab/>
      </w:r>
      <w:r>
        <w:t xml:space="preserve">More on confidence intervals. </w:t>
      </w:r>
    </w:p>
    <w:p w:rsidR="00FF3E62" w:rsidRDefault="00FF3E62" w:rsidP="008B103F">
      <w:pPr>
        <w:ind w:left="720" w:hanging="720"/>
      </w:pPr>
    </w:p>
    <w:p w:rsidR="00FF3E62" w:rsidRDefault="00FF3E62" w:rsidP="008B103F">
      <w:pPr>
        <w:ind w:left="720" w:hanging="720"/>
      </w:pPr>
      <w:r w:rsidRPr="00FF3E62">
        <w:rPr>
          <w:b/>
        </w:rPr>
        <w:t>3a.</w:t>
      </w:r>
      <w:r>
        <w:tab/>
        <w:t xml:space="preserve">In general, larger sample sizes lead to    </w:t>
      </w:r>
      <w:r w:rsidRPr="00FF3E62">
        <w:rPr>
          <w:b/>
        </w:rPr>
        <w:t xml:space="preserve">skinnier  /  wider </w:t>
      </w:r>
      <w:r>
        <w:t xml:space="preserve">    intervals.  Circle best choice.</w:t>
      </w:r>
    </w:p>
    <w:p w:rsidR="00FF3E62" w:rsidRDefault="00FF3E62" w:rsidP="008B103F">
      <w:pPr>
        <w:ind w:left="720" w:hanging="720"/>
      </w:pPr>
    </w:p>
    <w:p w:rsidR="00FF3E62" w:rsidRDefault="00FF3E62" w:rsidP="008B103F">
      <w:pPr>
        <w:ind w:left="720" w:hanging="720"/>
      </w:pPr>
      <w:r w:rsidRPr="00FF3E62">
        <w:rPr>
          <w:b/>
        </w:rPr>
        <w:t>3b.</w:t>
      </w:r>
      <w:r>
        <w:tab/>
        <w:t xml:space="preserve">In general, for the same sample size and confidence level, which is bigger, </w:t>
      </w:r>
      <w:r w:rsidRPr="00FF3E62">
        <w:rPr>
          <w:b/>
          <w:i/>
        </w:rPr>
        <w:t>t</w:t>
      </w:r>
      <w:r>
        <w:t xml:space="preserve"> or </w:t>
      </w:r>
      <w:r w:rsidRPr="00FF3E62">
        <w:rPr>
          <w:b/>
          <w:i/>
        </w:rPr>
        <w:t>z</w:t>
      </w:r>
      <w:r>
        <w:t>?  __________</w:t>
      </w:r>
    </w:p>
    <w:p w:rsidR="00FF3E62" w:rsidRDefault="00FF3E62" w:rsidP="008B103F">
      <w:pPr>
        <w:ind w:left="720" w:hanging="720"/>
      </w:pPr>
    </w:p>
    <w:p w:rsidR="00FF3E62" w:rsidRDefault="00FF3E62" w:rsidP="008B103F">
      <w:pPr>
        <w:ind w:left="720" w:hanging="720"/>
      </w:pPr>
      <w:r w:rsidRPr="000820CB">
        <w:rPr>
          <w:b/>
        </w:rPr>
        <w:t>3c.</w:t>
      </w:r>
      <w:r>
        <w:tab/>
      </w:r>
      <w:r w:rsidRPr="00FF3E62">
        <w:rPr>
          <w:b/>
          <w:u w:val="single"/>
        </w:rPr>
        <w:t>How many</w:t>
      </w:r>
      <w:r>
        <w:t xml:space="preserve"> margin of errors wide is every 99% confidence interval</w:t>
      </w:r>
      <w:r w:rsidR="008855F5">
        <w:t>?</w:t>
      </w:r>
      <w:r>
        <w:t xml:space="preserve">   </w:t>
      </w:r>
      <w:r w:rsidR="000820CB">
        <w:t xml:space="preserve">  </w:t>
      </w:r>
      <w:r>
        <w:t xml:space="preserve">  1   </w:t>
      </w:r>
      <w:r w:rsidR="000820CB">
        <w:t xml:space="preserve">  </w:t>
      </w:r>
      <w:r>
        <w:t xml:space="preserve">  2   </w:t>
      </w:r>
      <w:r w:rsidR="000820CB">
        <w:t xml:space="preserve">  </w:t>
      </w:r>
      <w:r>
        <w:t xml:space="preserve">  2.576</w:t>
      </w:r>
      <w:r w:rsidR="008855F5">
        <w:t xml:space="preserve">    </w:t>
      </w:r>
    </w:p>
    <w:p w:rsidR="00FF3E62" w:rsidRDefault="00FF3E62" w:rsidP="008B103F">
      <w:pPr>
        <w:ind w:left="720" w:hanging="720"/>
      </w:pPr>
    </w:p>
    <w:p w:rsidR="00FF3E62" w:rsidRDefault="00FF3E62" w:rsidP="008B103F">
      <w:pPr>
        <w:ind w:left="720" w:hanging="720"/>
      </w:pPr>
      <w:r w:rsidRPr="000820CB">
        <w:rPr>
          <w:b/>
        </w:rPr>
        <w:t>3d.</w:t>
      </w:r>
      <w:r>
        <w:tab/>
      </w:r>
      <w:r w:rsidR="000820CB">
        <w:t>The interval is (22%, 30%).  The margin of error is ______________.</w:t>
      </w:r>
    </w:p>
    <w:p w:rsidR="000820CB" w:rsidRPr="000820CB" w:rsidRDefault="000820CB" w:rsidP="008B103F">
      <w:pPr>
        <w:ind w:left="720" w:hanging="720"/>
        <w:rPr>
          <w:b/>
        </w:rPr>
      </w:pPr>
    </w:p>
    <w:p w:rsidR="000820CB" w:rsidRDefault="000820CB" w:rsidP="008B103F">
      <w:pPr>
        <w:ind w:left="720" w:hanging="720"/>
      </w:pPr>
      <w:r w:rsidRPr="000820CB">
        <w:rPr>
          <w:b/>
        </w:rPr>
        <w:t>3e.</w:t>
      </w:r>
      <w:r>
        <w:tab/>
        <w:t>The interval is (1.4 lbs., 2.4 lbs.).  The sample mean is ________________.</w:t>
      </w:r>
    </w:p>
    <w:p w:rsidR="000820CB" w:rsidRDefault="000820CB" w:rsidP="008B103F">
      <w:pPr>
        <w:ind w:left="720" w:hanging="720"/>
      </w:pPr>
    </w:p>
    <w:p w:rsidR="00FF3E62" w:rsidRDefault="00FF3E62" w:rsidP="008B103F">
      <w:pPr>
        <w:ind w:left="720" w:hanging="720"/>
      </w:pPr>
    </w:p>
    <w:p w:rsidR="000820CB" w:rsidRDefault="000820CB" w:rsidP="008B103F">
      <w:pPr>
        <w:ind w:left="720" w:hanging="720"/>
      </w:pPr>
    </w:p>
    <w:p w:rsidR="000820CB" w:rsidRDefault="000820CB" w:rsidP="008855F5">
      <w:pPr>
        <w:spacing w:line="360" w:lineRule="auto"/>
        <w:ind w:left="720" w:hanging="720"/>
        <w:rPr>
          <w:b/>
        </w:rPr>
      </w:pPr>
      <w:r>
        <w:rPr>
          <w:b/>
        </w:rPr>
        <w:t>4</w:t>
      </w:r>
      <w:r w:rsidRPr="00D841F2">
        <w:rPr>
          <w:b/>
        </w:rPr>
        <w:t>.</w:t>
      </w:r>
      <w:r w:rsidR="00C15312">
        <w:rPr>
          <w:b/>
        </w:rPr>
        <w:t xml:space="preserve"> (2</w:t>
      </w:r>
      <w:r>
        <w:rPr>
          <w:b/>
        </w:rPr>
        <w:t>)</w:t>
      </w:r>
      <w:r>
        <w:tab/>
      </w:r>
      <w:r w:rsidR="008855F5">
        <w:t>You’d like to estimate the mean starting salary for a Cecil College nursing graduate to within $2000 with 99% confidence.</w:t>
      </w:r>
      <w:r>
        <w:t xml:space="preserve">  You’ll need a reasonable estimate for the standard deviation, so use the </w:t>
      </w:r>
      <w:r w:rsidRPr="00931ACF">
        <w:rPr>
          <w:position w:val="-24"/>
        </w:rPr>
        <w:object w:dxaOrig="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0.75pt" o:ole="">
            <v:imagedata r:id="rId8" o:title=""/>
          </v:shape>
          <o:OLEObject Type="Embed" ProgID="Equation.DSMT4" ShapeID="_x0000_i1025" DrawAspect="Content" ObjectID="_1558606304" r:id="rId9"/>
        </w:object>
      </w:r>
      <w:r>
        <w:t xml:space="preserve"> estimate </w:t>
      </w:r>
      <w:r w:rsidR="00AD7ED2">
        <w:t>as we did</w:t>
      </w:r>
      <w:r>
        <w:t xml:space="preserve"> in class.  </w:t>
      </w:r>
      <w:r w:rsidR="008855F5">
        <w:t xml:space="preserve">How many recent graduates should be sampled?  </w:t>
      </w:r>
      <w:r>
        <w:t>Show calculation</w:t>
      </w:r>
      <w:r w:rsidR="008855F5">
        <w:t>s.</w:t>
      </w:r>
    </w:p>
    <w:p w:rsidR="000820CB" w:rsidRDefault="000820CB" w:rsidP="000820CB">
      <w:pPr>
        <w:ind w:left="720" w:hanging="720"/>
        <w:rPr>
          <w:b/>
        </w:rPr>
      </w:pPr>
    </w:p>
    <w:p w:rsidR="000820CB" w:rsidRDefault="000820CB" w:rsidP="000820CB">
      <w:pPr>
        <w:ind w:left="720" w:hanging="720"/>
        <w:rPr>
          <w:b/>
        </w:rPr>
      </w:pPr>
    </w:p>
    <w:p w:rsidR="000820CB" w:rsidRDefault="000820CB" w:rsidP="000820CB">
      <w:pPr>
        <w:ind w:left="720" w:hanging="720"/>
        <w:rPr>
          <w:b/>
        </w:rPr>
      </w:pPr>
    </w:p>
    <w:p w:rsidR="000820CB" w:rsidRDefault="000820CB" w:rsidP="000820CB">
      <w:pPr>
        <w:ind w:left="720" w:hanging="720"/>
        <w:rPr>
          <w:b/>
        </w:rPr>
      </w:pPr>
    </w:p>
    <w:p w:rsidR="000820CB" w:rsidRDefault="000820CB" w:rsidP="000820CB">
      <w:pPr>
        <w:ind w:left="720" w:hanging="720"/>
        <w:rPr>
          <w:b/>
        </w:rPr>
      </w:pPr>
    </w:p>
    <w:p w:rsidR="000820CB" w:rsidRDefault="000820CB" w:rsidP="000820CB">
      <w:pPr>
        <w:ind w:left="720" w:hanging="720"/>
        <w:rPr>
          <w:b/>
        </w:rPr>
      </w:pPr>
    </w:p>
    <w:p w:rsidR="000820CB" w:rsidRDefault="000820CB" w:rsidP="000820CB">
      <w:pPr>
        <w:ind w:left="720" w:hanging="720"/>
        <w:rPr>
          <w:b/>
        </w:rPr>
      </w:pPr>
    </w:p>
    <w:p w:rsidR="000820CB" w:rsidRDefault="000820CB" w:rsidP="000820CB">
      <w:pPr>
        <w:ind w:left="720" w:hanging="720"/>
        <w:rPr>
          <w:b/>
        </w:rPr>
      </w:pPr>
    </w:p>
    <w:p w:rsidR="000820CB" w:rsidRDefault="000820CB" w:rsidP="000820CB">
      <w:pPr>
        <w:ind w:left="720" w:hanging="720"/>
        <w:rPr>
          <w:b/>
        </w:rPr>
      </w:pPr>
    </w:p>
    <w:p w:rsidR="000820CB" w:rsidRDefault="00C15312" w:rsidP="000820CB">
      <w:pPr>
        <w:ind w:left="720" w:hanging="720"/>
      </w:pPr>
      <w:r>
        <w:rPr>
          <w:b/>
        </w:rPr>
        <w:t>5. (2</w:t>
      </w:r>
      <w:r w:rsidR="000820CB">
        <w:rPr>
          <w:b/>
        </w:rPr>
        <w:t>)</w:t>
      </w:r>
      <w:r w:rsidR="000820CB">
        <w:rPr>
          <w:b/>
        </w:rPr>
        <w:tab/>
      </w:r>
      <w:r w:rsidR="000820CB">
        <w:t>The most recent figures from 2014 has 12.8% of the population of Colorado being without health insurance.  The state government will run a mini study to see if things have improved in 2015.  The required sample size is to be found first.  If 9</w:t>
      </w:r>
      <w:r w:rsidR="008855F5">
        <w:t>5</w:t>
      </w:r>
      <w:r w:rsidR="000820CB">
        <w:t xml:space="preserve">% confidence and a 5% margin of error is </w:t>
      </w:r>
      <w:r w:rsidR="008855F5">
        <w:t>required</w:t>
      </w:r>
      <w:r w:rsidR="000820CB">
        <w:t>, how many Coloradans should be surveyed in this mini study?  Show calculation.</w:t>
      </w:r>
    </w:p>
    <w:p w:rsidR="000820CB" w:rsidRPr="00FF3E62" w:rsidRDefault="000820CB" w:rsidP="008B103F">
      <w:pPr>
        <w:ind w:left="720" w:hanging="720"/>
      </w:pPr>
    </w:p>
    <w:p w:rsidR="000820CB" w:rsidRDefault="000820CB">
      <w:pPr>
        <w:rPr>
          <w:b/>
        </w:rPr>
      </w:pPr>
      <w:r>
        <w:rPr>
          <w:b/>
        </w:rPr>
        <w:br w:type="page"/>
      </w:r>
    </w:p>
    <w:p w:rsidR="002000CA" w:rsidRDefault="00651DB6" w:rsidP="002000CA">
      <w:pPr>
        <w:ind w:left="720" w:hanging="720"/>
      </w:pPr>
      <w:r>
        <w:rPr>
          <w:b/>
        </w:rPr>
        <w:lastRenderedPageBreak/>
        <w:t>6. (12)</w:t>
      </w:r>
      <w:r w:rsidR="002000CA">
        <w:tab/>
        <w:t>Open up the “</w:t>
      </w:r>
      <w:r w:rsidR="00BE437B" w:rsidRPr="00BE437B">
        <w:rPr>
          <w:b/>
        </w:rPr>
        <w:t>ZZZ Retired</w:t>
      </w:r>
      <w:r w:rsidR="00BE437B">
        <w:t xml:space="preserve"> - </w:t>
      </w:r>
      <w:r w:rsidR="002000CA">
        <w:rPr>
          <w:b/>
        </w:rPr>
        <w:t xml:space="preserve">Calendar Year 2015 </w:t>
      </w:r>
      <w:r>
        <w:rPr>
          <w:b/>
        </w:rPr>
        <w:t>Dream Home</w:t>
      </w:r>
      <w:r>
        <w:t>” dataset</w:t>
      </w:r>
      <w:r w:rsidR="002000CA">
        <w:t xml:space="preserve">. </w:t>
      </w:r>
      <w:r>
        <w:t>Test if more than three-quarters of all dream homes have “</w:t>
      </w:r>
      <w:r w:rsidRPr="00651DB6">
        <w:rPr>
          <w:b/>
          <w:i/>
        </w:rPr>
        <w:t>Central Air</w:t>
      </w:r>
      <w:r>
        <w:t>”.  Presume this is an unbiased sample of dream homes and that all conditions are met.  Show all steps, but StatCrunch can be used for all calculations.</w:t>
      </w:r>
    </w:p>
    <w:p w:rsidR="002000CA" w:rsidRDefault="002000CA" w:rsidP="002000CA">
      <w:pPr>
        <w:ind w:left="720" w:hanging="720"/>
      </w:pPr>
      <w:r>
        <w:t xml:space="preserve"> </w:t>
      </w:r>
    </w:p>
    <w:p w:rsidR="00931ACF" w:rsidRDefault="00931ACF" w:rsidP="00327B72">
      <w:pPr>
        <w:ind w:left="720" w:hanging="720"/>
      </w:pPr>
    </w:p>
    <w:p w:rsidR="00931ACF" w:rsidRDefault="00931ACF" w:rsidP="00327B72">
      <w:pPr>
        <w:ind w:left="720" w:hanging="720"/>
      </w:pPr>
    </w:p>
    <w:p w:rsidR="00931ACF" w:rsidRDefault="00931ACF" w:rsidP="00327B72">
      <w:pPr>
        <w:ind w:left="720" w:hanging="720"/>
      </w:pPr>
    </w:p>
    <w:p w:rsidR="00931ACF" w:rsidRDefault="00931ACF" w:rsidP="00327B72">
      <w:pPr>
        <w:ind w:left="720" w:hanging="720"/>
      </w:pPr>
    </w:p>
    <w:p w:rsidR="00651DB6" w:rsidRDefault="00651DB6" w:rsidP="00327B72">
      <w:pPr>
        <w:ind w:left="720" w:hanging="720"/>
      </w:pPr>
    </w:p>
    <w:p w:rsidR="00651DB6" w:rsidRDefault="00651DB6" w:rsidP="00327B72">
      <w:pPr>
        <w:ind w:left="720" w:hanging="720"/>
      </w:pPr>
    </w:p>
    <w:p w:rsidR="00651DB6" w:rsidRDefault="00651DB6" w:rsidP="00327B72">
      <w:pPr>
        <w:ind w:left="720" w:hanging="720"/>
      </w:pPr>
    </w:p>
    <w:p w:rsidR="00651DB6" w:rsidRDefault="00651DB6" w:rsidP="00327B72">
      <w:pPr>
        <w:ind w:left="720" w:hanging="720"/>
      </w:pPr>
    </w:p>
    <w:p w:rsidR="00651DB6" w:rsidRDefault="00651DB6" w:rsidP="00327B72">
      <w:pPr>
        <w:ind w:left="720" w:hanging="720"/>
      </w:pPr>
    </w:p>
    <w:p w:rsidR="00651DB6" w:rsidRDefault="00651DB6" w:rsidP="00327B72">
      <w:pPr>
        <w:ind w:left="720" w:hanging="720"/>
      </w:pPr>
    </w:p>
    <w:p w:rsidR="00651DB6" w:rsidRDefault="00651DB6" w:rsidP="00327B72">
      <w:pPr>
        <w:ind w:left="720" w:hanging="720"/>
      </w:pPr>
    </w:p>
    <w:p w:rsidR="00651DB6" w:rsidRDefault="00651DB6" w:rsidP="00327B72">
      <w:pPr>
        <w:ind w:left="720" w:hanging="720"/>
      </w:pPr>
    </w:p>
    <w:p w:rsidR="00651DB6" w:rsidRDefault="00651DB6" w:rsidP="00327B72">
      <w:pPr>
        <w:ind w:left="720" w:hanging="720"/>
      </w:pPr>
    </w:p>
    <w:p w:rsidR="00651DB6" w:rsidRDefault="00651DB6" w:rsidP="00327B72">
      <w:pPr>
        <w:ind w:left="720" w:hanging="720"/>
      </w:pPr>
    </w:p>
    <w:p w:rsidR="00651DB6" w:rsidRDefault="00651DB6" w:rsidP="00327B72">
      <w:pPr>
        <w:ind w:left="720" w:hanging="720"/>
      </w:pPr>
    </w:p>
    <w:p w:rsidR="00651DB6" w:rsidRDefault="00651DB6" w:rsidP="00327B72">
      <w:pPr>
        <w:ind w:left="720" w:hanging="720"/>
      </w:pPr>
    </w:p>
    <w:p w:rsidR="00651DB6" w:rsidRDefault="00651DB6" w:rsidP="00327B72">
      <w:pPr>
        <w:ind w:left="720" w:hanging="720"/>
      </w:pPr>
    </w:p>
    <w:p w:rsidR="00651DB6" w:rsidRDefault="00651DB6" w:rsidP="00327B72">
      <w:pPr>
        <w:ind w:left="720" w:hanging="720"/>
      </w:pPr>
    </w:p>
    <w:p w:rsidR="00651DB6" w:rsidRDefault="00651DB6" w:rsidP="00327B72">
      <w:pPr>
        <w:ind w:left="720" w:hanging="720"/>
      </w:pPr>
    </w:p>
    <w:p w:rsidR="00931ACF" w:rsidRDefault="00163AFF" w:rsidP="00327B72">
      <w:pPr>
        <w:ind w:left="720" w:hanging="720"/>
      </w:pPr>
      <w:r>
        <w:rPr>
          <w:b/>
        </w:rPr>
        <w:t>7</w:t>
      </w:r>
      <w:r w:rsidR="00931ACF" w:rsidRPr="00931ACF">
        <w:rPr>
          <w:b/>
        </w:rPr>
        <w:t>.</w:t>
      </w:r>
      <w:r w:rsidR="00931ACF">
        <w:t xml:space="preserve"> </w:t>
      </w:r>
      <w:r w:rsidR="00931ACF">
        <w:tab/>
      </w:r>
      <w:r>
        <w:t>Historically, 38.2% of all American citizens have been organ donors</w:t>
      </w:r>
      <w:r w:rsidR="0043493F">
        <w:t>.</w:t>
      </w:r>
      <w:r>
        <w:t xml:space="preserve">  Recently, a huge, nationwide advertising campaign took place that may have positively impacted the national figure.</w:t>
      </w:r>
    </w:p>
    <w:p w:rsidR="0043493F" w:rsidRDefault="0043493F" w:rsidP="00327B72">
      <w:pPr>
        <w:ind w:left="720" w:hanging="720"/>
      </w:pPr>
    </w:p>
    <w:p w:rsidR="00163AFF" w:rsidRDefault="00163AFF" w:rsidP="00327B72">
      <w:pPr>
        <w:ind w:left="720" w:hanging="720"/>
      </w:pPr>
      <w:r>
        <w:rPr>
          <w:b/>
        </w:rPr>
        <w:t>7</w:t>
      </w:r>
      <w:r w:rsidR="00C15312">
        <w:rPr>
          <w:b/>
        </w:rPr>
        <w:t>a. (2</w:t>
      </w:r>
      <w:r w:rsidR="0043493F" w:rsidRPr="0043493F">
        <w:rPr>
          <w:b/>
        </w:rPr>
        <w:t>)</w:t>
      </w:r>
      <w:r w:rsidR="0043493F" w:rsidRPr="0043493F">
        <w:rPr>
          <w:b/>
        </w:rPr>
        <w:tab/>
      </w:r>
      <w:r>
        <w:t xml:space="preserve">The statistician working for </w:t>
      </w:r>
      <w:hyperlink r:id="rId10" w:history="1">
        <w:r w:rsidRPr="00C450C4">
          <w:rPr>
            <w:rStyle w:val="Hyperlink"/>
          </w:rPr>
          <w:t>www.organdonor.gov</w:t>
        </w:r>
      </w:hyperlink>
      <w:r>
        <w:t xml:space="preserve"> will be overseeing a data collection effort in which </w:t>
      </w:r>
    </w:p>
    <w:p w:rsidR="0043493F" w:rsidRDefault="00163AFF" w:rsidP="00163AFF">
      <w:pPr>
        <w:ind w:left="720"/>
      </w:pPr>
      <w:r w:rsidRPr="00163AFF">
        <w:rPr>
          <w:i/>
        </w:rPr>
        <w:t>n</w:t>
      </w:r>
      <w:r>
        <w:t xml:space="preserve"> = 400 adults are randomly surveyed by the government.  Presuming the historical figure above still holds, give the mean and standard deviation of the sampling distribution model for the sample proportion.  Show the calculation.</w:t>
      </w:r>
    </w:p>
    <w:p w:rsidR="0043493F" w:rsidRDefault="0043493F" w:rsidP="00327B72">
      <w:pPr>
        <w:ind w:left="720" w:hanging="720"/>
      </w:pPr>
    </w:p>
    <w:p w:rsidR="0043493F" w:rsidRDefault="0043493F" w:rsidP="00327B72">
      <w:pPr>
        <w:ind w:left="720" w:hanging="720"/>
      </w:pPr>
    </w:p>
    <w:p w:rsidR="0043493F" w:rsidRDefault="0043493F" w:rsidP="00327B72">
      <w:pPr>
        <w:ind w:left="720" w:hanging="720"/>
      </w:pPr>
    </w:p>
    <w:p w:rsidR="0043493F" w:rsidRDefault="0043493F" w:rsidP="00327B72">
      <w:pPr>
        <w:ind w:left="720" w:hanging="720"/>
      </w:pPr>
    </w:p>
    <w:p w:rsidR="0043493F" w:rsidRDefault="0043493F" w:rsidP="00327B72">
      <w:pPr>
        <w:ind w:left="720" w:hanging="720"/>
      </w:pPr>
    </w:p>
    <w:p w:rsidR="0043493F" w:rsidRDefault="0043493F" w:rsidP="00327B72">
      <w:pPr>
        <w:ind w:left="720" w:hanging="720"/>
      </w:pPr>
    </w:p>
    <w:p w:rsidR="0043493F" w:rsidRPr="00931ACF" w:rsidRDefault="00163AFF" w:rsidP="00327B72">
      <w:pPr>
        <w:ind w:left="720" w:hanging="720"/>
      </w:pPr>
      <w:r>
        <w:rPr>
          <w:b/>
        </w:rPr>
        <w:t>7</w:t>
      </w:r>
      <w:r w:rsidR="00C15312">
        <w:rPr>
          <w:b/>
        </w:rPr>
        <w:t>b. (2</w:t>
      </w:r>
      <w:r w:rsidR="0043493F" w:rsidRPr="0043493F">
        <w:rPr>
          <w:b/>
        </w:rPr>
        <w:t>)</w:t>
      </w:r>
      <w:r w:rsidR="0043493F">
        <w:tab/>
      </w:r>
      <w:r>
        <w:t xml:space="preserve">Use your model to answer this question.  </w:t>
      </w:r>
      <w:r w:rsidR="00EF7318">
        <w:t xml:space="preserve">Do not run a test or compute a confidence interval, because no data has been collected.  </w:t>
      </w:r>
      <w:r>
        <w:t>There may be a number of acceptable answers.  How many people in the sample would need to be organ donors to convince you that the advertising campaign was effective?  Justify your answer.  Explain how you arrived at your number of people.</w:t>
      </w:r>
    </w:p>
    <w:p w:rsidR="00931ACF" w:rsidRDefault="00931ACF" w:rsidP="00327B72">
      <w:pPr>
        <w:ind w:left="720" w:hanging="720"/>
        <w:rPr>
          <w:b/>
        </w:rPr>
      </w:pPr>
    </w:p>
    <w:p w:rsidR="00163AFF" w:rsidRDefault="00163AFF">
      <w:pPr>
        <w:rPr>
          <w:b/>
        </w:rPr>
      </w:pPr>
      <w:r>
        <w:rPr>
          <w:b/>
        </w:rPr>
        <w:br w:type="page"/>
      </w:r>
    </w:p>
    <w:p w:rsidR="00AD7ED2" w:rsidRDefault="00EF7318" w:rsidP="00AD7ED2">
      <w:pPr>
        <w:ind w:left="720" w:hanging="720"/>
      </w:pPr>
      <w:r>
        <w:rPr>
          <w:b/>
        </w:rPr>
        <w:lastRenderedPageBreak/>
        <w:t>8</w:t>
      </w:r>
      <w:r w:rsidR="00AD7ED2" w:rsidRPr="00BE6CC8">
        <w:rPr>
          <w:b/>
        </w:rPr>
        <w:t>.</w:t>
      </w:r>
      <w:r w:rsidR="00AD7ED2">
        <w:t xml:space="preserve"> </w:t>
      </w:r>
      <w:r w:rsidR="00AD7ED2">
        <w:tab/>
        <w:t>Suppose the mean “</w:t>
      </w:r>
      <w:r w:rsidR="00AD7ED2" w:rsidRPr="00B84812">
        <w:rPr>
          <w:b/>
          <w:i/>
        </w:rPr>
        <w:t>Credit Card Debt</w:t>
      </w:r>
      <w:r w:rsidR="00AD7ED2">
        <w:t xml:space="preserve">” for </w:t>
      </w:r>
      <w:r w:rsidR="00AD7ED2" w:rsidRPr="00B84812">
        <w:rPr>
          <w:b/>
          <w:u w:val="single"/>
        </w:rPr>
        <w:t>all</w:t>
      </w:r>
      <w:r>
        <w:t xml:space="preserve"> Cecil College students is $1,809</w:t>
      </w:r>
      <w:r w:rsidR="00AD7ED2">
        <w:t xml:space="preserve"> </w:t>
      </w:r>
      <w:r>
        <w:t>with a standard deviation of $1,8</w:t>
      </w:r>
      <w:r w:rsidR="00AD7ED2">
        <w:t xml:space="preserve">80 and the shape of the distribution is very skewed right.  </w:t>
      </w:r>
    </w:p>
    <w:p w:rsidR="00AD7ED2" w:rsidRDefault="00AD7ED2" w:rsidP="00AD7ED2">
      <w:pPr>
        <w:ind w:left="720" w:hanging="720"/>
      </w:pPr>
    </w:p>
    <w:p w:rsidR="00AD7ED2" w:rsidRDefault="00EF7318" w:rsidP="00AD7ED2">
      <w:pPr>
        <w:ind w:left="720" w:hanging="720"/>
      </w:pPr>
      <w:r>
        <w:rPr>
          <w:b/>
        </w:rPr>
        <w:t>8a. (1</w:t>
      </w:r>
      <w:r w:rsidR="00AD7ED2" w:rsidRPr="00B84812">
        <w:rPr>
          <w:b/>
        </w:rPr>
        <w:t>)</w:t>
      </w:r>
      <w:r w:rsidR="00AD7ED2">
        <w:tab/>
        <w:t xml:space="preserve">What is the minimum required sample size for the Normality of </w:t>
      </w:r>
      <w:r w:rsidR="00AD7ED2" w:rsidRPr="003459D9">
        <w:rPr>
          <w:position w:val="-10"/>
        </w:rPr>
        <w:object w:dxaOrig="220" w:dyaOrig="300">
          <v:shape id="_x0000_i1026" type="#_x0000_t75" style="width:11.25pt;height:15pt" o:ole="">
            <v:imagedata r:id="rId11" o:title=""/>
          </v:shape>
          <o:OLEObject Type="Embed" ProgID="Equation.DSMT4" ShapeID="_x0000_i1026" DrawAspect="Content" ObjectID="_1558606305" r:id="rId12"/>
        </w:object>
      </w:r>
      <w:r w:rsidR="00AD7ED2">
        <w:t xml:space="preserve"> to kick in?  __________________</w:t>
      </w:r>
    </w:p>
    <w:p w:rsidR="00AD7ED2" w:rsidRDefault="00AD7ED2" w:rsidP="00AD7ED2">
      <w:pPr>
        <w:ind w:left="720" w:hanging="720"/>
      </w:pPr>
    </w:p>
    <w:p w:rsidR="00AD7ED2" w:rsidRDefault="00EF7318" w:rsidP="00AD7ED2">
      <w:pPr>
        <w:ind w:left="720" w:hanging="720"/>
      </w:pPr>
      <w:r>
        <w:rPr>
          <w:b/>
        </w:rPr>
        <w:t>8</w:t>
      </w:r>
      <w:r w:rsidR="00AD7ED2" w:rsidRPr="00B84812">
        <w:rPr>
          <w:b/>
        </w:rPr>
        <w:t>b. (</w:t>
      </w:r>
      <w:r>
        <w:rPr>
          <w:b/>
        </w:rPr>
        <w:t>1</w:t>
      </w:r>
      <w:r w:rsidR="00AD7ED2" w:rsidRPr="00B84812">
        <w:rPr>
          <w:b/>
        </w:rPr>
        <w:t>)</w:t>
      </w:r>
      <w:r w:rsidR="00AD7ED2">
        <w:tab/>
        <w:t xml:space="preserve">Give the mean of </w:t>
      </w:r>
      <w:r w:rsidR="00AD7ED2" w:rsidRPr="003459D9">
        <w:rPr>
          <w:position w:val="-10"/>
        </w:rPr>
        <w:object w:dxaOrig="220" w:dyaOrig="300">
          <v:shape id="_x0000_i1027" type="#_x0000_t75" style="width:11.25pt;height:15pt" o:ole="">
            <v:imagedata r:id="rId11" o:title=""/>
          </v:shape>
          <o:OLEObject Type="Embed" ProgID="Equation.DSMT4" ShapeID="_x0000_i1027" DrawAspect="Content" ObjectID="_1558606306" r:id="rId13"/>
        </w:object>
      </w:r>
      <w:r w:rsidR="00AD7ED2">
        <w:t>: _______________________________________________</w:t>
      </w:r>
    </w:p>
    <w:p w:rsidR="00AD7ED2" w:rsidRDefault="00AD7ED2" w:rsidP="00AD7ED2">
      <w:pPr>
        <w:ind w:left="720" w:hanging="720"/>
      </w:pPr>
    </w:p>
    <w:p w:rsidR="00AD7ED2" w:rsidRDefault="00EF7318" w:rsidP="00AD7ED2">
      <w:pPr>
        <w:ind w:left="720" w:hanging="720"/>
      </w:pPr>
      <w:r>
        <w:rPr>
          <w:b/>
        </w:rPr>
        <w:t>8c. (1</w:t>
      </w:r>
      <w:r w:rsidR="00AD7ED2" w:rsidRPr="00B84812">
        <w:rPr>
          <w:b/>
        </w:rPr>
        <w:t>)</w:t>
      </w:r>
      <w:r w:rsidR="00AD7ED2">
        <w:tab/>
        <w:t xml:space="preserve">Determine the standard deviation of </w:t>
      </w:r>
      <w:r w:rsidR="00AD7ED2" w:rsidRPr="003459D9">
        <w:rPr>
          <w:position w:val="-10"/>
        </w:rPr>
        <w:object w:dxaOrig="220" w:dyaOrig="300">
          <v:shape id="_x0000_i1028" type="#_x0000_t75" style="width:11.25pt;height:15pt" o:ole="">
            <v:imagedata r:id="rId11" o:title=""/>
          </v:shape>
          <o:OLEObject Type="Embed" ProgID="Equation.DSMT4" ShapeID="_x0000_i1028" DrawAspect="Content" ObjectID="_1558606307" r:id="rId14"/>
        </w:object>
      </w:r>
      <w:r w:rsidR="00AD7ED2">
        <w:t xml:space="preserve"> for sample sizes of </w:t>
      </w:r>
      <w:r w:rsidR="00AD7ED2" w:rsidRPr="00B84812">
        <w:rPr>
          <w:i/>
        </w:rPr>
        <w:t>n</w:t>
      </w:r>
      <w:r>
        <w:t xml:space="preserve"> = 100.  Show calculation.</w:t>
      </w:r>
    </w:p>
    <w:p w:rsidR="00AD7ED2" w:rsidRDefault="00AD7ED2" w:rsidP="00AD7ED2">
      <w:pPr>
        <w:ind w:left="720" w:hanging="720"/>
      </w:pPr>
    </w:p>
    <w:p w:rsidR="00AD7ED2" w:rsidRDefault="00AD7ED2" w:rsidP="00AD7ED2">
      <w:pPr>
        <w:ind w:left="720" w:hanging="720"/>
      </w:pPr>
    </w:p>
    <w:p w:rsidR="00AD7ED2" w:rsidRDefault="00AD7ED2" w:rsidP="00AD7ED2">
      <w:pPr>
        <w:ind w:left="720" w:hanging="720"/>
      </w:pPr>
    </w:p>
    <w:p w:rsidR="00AD7ED2" w:rsidRDefault="00AD7ED2" w:rsidP="00AD7ED2">
      <w:pPr>
        <w:ind w:left="720" w:hanging="720"/>
      </w:pPr>
    </w:p>
    <w:p w:rsidR="00AD7ED2" w:rsidRDefault="00AD7ED2" w:rsidP="00AD7ED2">
      <w:pPr>
        <w:ind w:left="720" w:hanging="720"/>
      </w:pPr>
    </w:p>
    <w:p w:rsidR="00AD7ED2" w:rsidRDefault="00AD7ED2" w:rsidP="00AD7ED2">
      <w:pPr>
        <w:ind w:left="720" w:hanging="720"/>
      </w:pPr>
    </w:p>
    <w:p w:rsidR="00AD7ED2" w:rsidRDefault="00EF7318" w:rsidP="00AD7ED2">
      <w:pPr>
        <w:ind w:left="720" w:hanging="720"/>
      </w:pPr>
      <w:r>
        <w:rPr>
          <w:b/>
        </w:rPr>
        <w:t>8</w:t>
      </w:r>
      <w:r w:rsidR="00014696">
        <w:rPr>
          <w:b/>
        </w:rPr>
        <w:t>d. (1</w:t>
      </w:r>
      <w:r w:rsidR="00AD7ED2" w:rsidRPr="00B84812">
        <w:rPr>
          <w:b/>
        </w:rPr>
        <w:t>)</w:t>
      </w:r>
      <w:r w:rsidR="00AD7ED2">
        <w:tab/>
      </w:r>
      <w:r>
        <w:t xml:space="preserve">For </w:t>
      </w:r>
      <w:r w:rsidRPr="00EF7318">
        <w:rPr>
          <w:i/>
        </w:rPr>
        <w:t>n</w:t>
      </w:r>
      <w:r w:rsidR="00AD7ED2">
        <w:t xml:space="preserve"> =</w:t>
      </w:r>
      <w:r>
        <w:t xml:space="preserve"> 100, </w:t>
      </w:r>
      <w:r w:rsidRPr="00EF7318">
        <w:rPr>
          <w:position w:val="-14"/>
        </w:rPr>
        <w:object w:dxaOrig="1680" w:dyaOrig="400">
          <v:shape id="_x0000_i1029" type="#_x0000_t75" style="width:84pt;height:20.25pt" o:ole="">
            <v:imagedata r:id="rId15" o:title=""/>
          </v:shape>
          <o:OLEObject Type="Embed" ProgID="Equation.DSMT4" ShapeID="_x0000_i1029" DrawAspect="Content" ObjectID="_1558606308" r:id="rId16"/>
        </w:object>
      </w:r>
      <w:r w:rsidR="00AD7ED2">
        <w:t xml:space="preserve"> _____</w:t>
      </w:r>
      <w:r>
        <w:t>____</w:t>
      </w:r>
      <w:r w:rsidR="00AD7ED2">
        <w:t>______</w:t>
      </w:r>
      <w:r>
        <w:t>.</w:t>
      </w:r>
    </w:p>
    <w:p w:rsidR="00AD7ED2" w:rsidRDefault="00AD7ED2" w:rsidP="00AD7ED2">
      <w:pPr>
        <w:ind w:left="720" w:hanging="720"/>
      </w:pPr>
      <w:r>
        <w:tab/>
      </w:r>
    </w:p>
    <w:p w:rsidR="00AD7ED2" w:rsidRDefault="00EF7318" w:rsidP="00AD7ED2">
      <w:pPr>
        <w:ind w:left="720" w:hanging="720"/>
      </w:pPr>
      <w:r>
        <w:rPr>
          <w:b/>
        </w:rPr>
        <w:t>8</w:t>
      </w:r>
      <w:r w:rsidR="00014696">
        <w:rPr>
          <w:b/>
        </w:rPr>
        <w:t>e. (1</w:t>
      </w:r>
      <w:r w:rsidR="00AD7ED2" w:rsidRPr="00B84812">
        <w:rPr>
          <w:b/>
        </w:rPr>
        <w:t>)</w:t>
      </w:r>
      <w:r w:rsidR="00AD7ED2">
        <w:tab/>
      </w:r>
      <w:r>
        <w:t xml:space="preserve">For </w:t>
      </w:r>
      <w:r w:rsidRPr="00EF7318">
        <w:rPr>
          <w:i/>
        </w:rPr>
        <w:t>n</w:t>
      </w:r>
      <w:r>
        <w:t xml:space="preserve"> = 100, give </w:t>
      </w:r>
      <w:r w:rsidRPr="00EF7318">
        <w:rPr>
          <w:i/>
        </w:rPr>
        <w:t>P</w:t>
      </w:r>
      <w:r w:rsidRPr="00EF7318">
        <w:rPr>
          <w:vertAlign w:val="subscript"/>
        </w:rPr>
        <w:t>3</w:t>
      </w:r>
      <w:r>
        <w:t xml:space="preserve"> for the </w:t>
      </w:r>
      <w:r w:rsidRPr="00EF7318">
        <w:rPr>
          <w:position w:val="-10"/>
        </w:rPr>
        <w:object w:dxaOrig="220" w:dyaOrig="300">
          <v:shape id="_x0000_i1030" type="#_x0000_t75" style="width:11.25pt;height:15pt" o:ole="">
            <v:imagedata r:id="rId17" o:title=""/>
          </v:shape>
          <o:OLEObject Type="Embed" ProgID="Equation.DSMT4" ShapeID="_x0000_i1030" DrawAspect="Content" ObjectID="_1558606309" r:id="rId18"/>
        </w:object>
      </w:r>
      <w:r>
        <w:t xml:space="preserve"> model.  </w:t>
      </w:r>
      <w:r w:rsidRPr="00EF7318">
        <w:rPr>
          <w:i/>
        </w:rPr>
        <w:t>P</w:t>
      </w:r>
      <w:r w:rsidRPr="00EF7318">
        <w:rPr>
          <w:vertAlign w:val="subscript"/>
        </w:rPr>
        <w:t>3</w:t>
      </w:r>
      <w:r>
        <w:t xml:space="preserve"> = ___________________.</w:t>
      </w:r>
      <w:r w:rsidR="00014696">
        <w:t xml:space="preserve">  </w:t>
      </w:r>
      <w:r w:rsidR="00014696" w:rsidRPr="00014696">
        <w:rPr>
          <w:i/>
        </w:rPr>
        <w:t>P</w:t>
      </w:r>
      <w:r w:rsidR="00014696" w:rsidRPr="00014696">
        <w:rPr>
          <w:vertAlign w:val="subscript"/>
        </w:rPr>
        <w:t>3</w:t>
      </w:r>
      <w:r w:rsidR="00014696">
        <w:t xml:space="preserve"> is the third percentile, PS.</w:t>
      </w:r>
    </w:p>
    <w:p w:rsidR="00EF7318" w:rsidRDefault="00EF7318" w:rsidP="00AD7ED2">
      <w:pPr>
        <w:ind w:left="720" w:hanging="720"/>
      </w:pPr>
    </w:p>
    <w:p w:rsidR="00EF7318" w:rsidRDefault="00014696" w:rsidP="00AD7ED2">
      <w:pPr>
        <w:ind w:left="720" w:hanging="720"/>
      </w:pPr>
      <w:r>
        <w:rPr>
          <w:b/>
        </w:rPr>
        <w:t>8f. (1</w:t>
      </w:r>
      <w:r w:rsidR="00EF7318" w:rsidRPr="00EF7318">
        <w:rPr>
          <w:b/>
        </w:rPr>
        <w:t>)</w:t>
      </w:r>
      <w:r w:rsidR="00EF7318">
        <w:tab/>
        <w:t>For</w:t>
      </w:r>
      <w:r w:rsidR="00EF7318" w:rsidRPr="00EF7318">
        <w:rPr>
          <w:i/>
        </w:rPr>
        <w:t xml:space="preserve"> n</w:t>
      </w:r>
      <w:r w:rsidR="00EF7318">
        <w:t xml:space="preserve"> = 100, convert a </w:t>
      </w:r>
      <w:r w:rsidR="00EF7318" w:rsidRPr="00EF7318">
        <w:rPr>
          <w:position w:val="-10"/>
        </w:rPr>
        <w:object w:dxaOrig="1420" w:dyaOrig="320">
          <v:shape id="_x0000_i1031" type="#_x0000_t75" style="width:71.25pt;height:15.75pt" o:ole="">
            <v:imagedata r:id="rId19" o:title=""/>
          </v:shape>
          <o:OLEObject Type="Embed" ProgID="Equation.DSMT4" ShapeID="_x0000_i1031" DrawAspect="Content" ObjectID="_1558606310" r:id="rId20"/>
        </w:object>
      </w:r>
      <w:r w:rsidR="00EF7318">
        <w:t xml:space="preserve">to a </w:t>
      </w:r>
      <w:r w:rsidR="00EF7318" w:rsidRPr="00014696">
        <w:rPr>
          <w:i/>
        </w:rPr>
        <w:t>z</w:t>
      </w:r>
      <w:r w:rsidR="00EF7318">
        <w:t>-score.  Show calculation.</w:t>
      </w:r>
    </w:p>
    <w:p w:rsidR="00AD7ED2" w:rsidRDefault="00AD7ED2" w:rsidP="00AD7ED2">
      <w:pPr>
        <w:ind w:left="720" w:hanging="720"/>
      </w:pPr>
    </w:p>
    <w:p w:rsidR="00AD7ED2" w:rsidRDefault="00AD7ED2" w:rsidP="00AD7ED2">
      <w:pPr>
        <w:ind w:left="720" w:hanging="720"/>
      </w:pPr>
    </w:p>
    <w:p w:rsidR="00AD7ED2" w:rsidRDefault="00AD7ED2" w:rsidP="00AD7ED2">
      <w:pPr>
        <w:ind w:left="720" w:hanging="720"/>
      </w:pPr>
    </w:p>
    <w:p w:rsidR="00AD7ED2" w:rsidRDefault="00AD7ED2" w:rsidP="00AD7ED2">
      <w:pPr>
        <w:ind w:left="720" w:hanging="720"/>
      </w:pPr>
    </w:p>
    <w:p w:rsidR="00AD7ED2" w:rsidRDefault="00AD7ED2" w:rsidP="00AD7ED2">
      <w:pPr>
        <w:ind w:left="720" w:hanging="720"/>
      </w:pPr>
    </w:p>
    <w:p w:rsidR="00AD7ED2" w:rsidRDefault="00AD7ED2" w:rsidP="00AD7ED2">
      <w:pPr>
        <w:ind w:left="720" w:hanging="720"/>
      </w:pPr>
    </w:p>
    <w:p w:rsidR="00EF7318" w:rsidRDefault="00EF7318" w:rsidP="00AD7ED2">
      <w:pPr>
        <w:ind w:left="720" w:hanging="720"/>
      </w:pPr>
    </w:p>
    <w:p w:rsidR="00AD7ED2" w:rsidRDefault="00AD7ED2" w:rsidP="00AD7ED2"/>
    <w:p w:rsidR="00AD7ED2" w:rsidRDefault="00AD7ED2" w:rsidP="00AD7ED2">
      <w:pPr>
        <w:ind w:left="810" w:hanging="810"/>
      </w:pPr>
    </w:p>
    <w:p w:rsidR="00BE7AC8" w:rsidRDefault="00EF7318" w:rsidP="00BE7AC8">
      <w:pPr>
        <w:ind w:left="720" w:hanging="720"/>
      </w:pPr>
      <w:r>
        <w:rPr>
          <w:b/>
        </w:rPr>
        <w:t>9</w:t>
      </w:r>
      <w:r w:rsidR="00AD7ED2">
        <w:rPr>
          <w:b/>
        </w:rPr>
        <w:t>.</w:t>
      </w:r>
      <w:r w:rsidR="00AD7ED2">
        <w:tab/>
        <w:t xml:space="preserve">A statistician created a confidence interval for the true proportion of all </w:t>
      </w:r>
      <w:r w:rsidR="00BE7AC8">
        <w:t xml:space="preserve">Democratic voters who would support Bernie Sanders.  The interval was 28.242% to 35.698% based on responses from </w:t>
      </w:r>
    </w:p>
    <w:p w:rsidR="00AD7ED2" w:rsidRDefault="00BE7AC8" w:rsidP="00BE7AC8">
      <w:pPr>
        <w:ind w:left="720"/>
      </w:pPr>
      <w:r w:rsidRPr="00BE7AC8">
        <w:rPr>
          <w:i/>
        </w:rPr>
        <w:t xml:space="preserve">n </w:t>
      </w:r>
      <w:r>
        <w:t>= 660 Democrats.</w:t>
      </w:r>
    </w:p>
    <w:p w:rsidR="00AD7ED2" w:rsidRDefault="00AD7ED2" w:rsidP="00AD7ED2">
      <w:pPr>
        <w:ind w:left="810" w:hanging="810"/>
      </w:pPr>
    </w:p>
    <w:p w:rsidR="00AD7ED2" w:rsidRDefault="00BE7AC8" w:rsidP="00AD7ED2">
      <w:pPr>
        <w:ind w:left="810" w:hanging="810"/>
      </w:pPr>
      <w:r>
        <w:rPr>
          <w:b/>
        </w:rPr>
        <w:t>9</w:t>
      </w:r>
      <w:r w:rsidR="00AD7ED2" w:rsidRPr="00B84812">
        <w:rPr>
          <w:b/>
        </w:rPr>
        <w:t>a.</w:t>
      </w:r>
      <w:r w:rsidR="00AD7ED2">
        <w:t xml:space="preserve"> </w:t>
      </w:r>
      <w:r w:rsidR="00AD7ED2" w:rsidRPr="002F68A5">
        <w:rPr>
          <w:b/>
        </w:rPr>
        <w:t>(2)</w:t>
      </w:r>
      <w:r w:rsidR="00AD7ED2">
        <w:tab/>
        <w:t>How many in the s</w:t>
      </w:r>
      <w:r w:rsidR="00014696">
        <w:t>ample said they’d vote for Sanders</w:t>
      </w:r>
      <w:r w:rsidR="00AD7ED2">
        <w:t>? _________________________</w:t>
      </w:r>
    </w:p>
    <w:p w:rsidR="00AD7ED2" w:rsidRDefault="00AD7ED2" w:rsidP="00AD7ED2">
      <w:pPr>
        <w:ind w:left="810" w:hanging="810"/>
      </w:pPr>
    </w:p>
    <w:p w:rsidR="00AD7ED2" w:rsidRDefault="00BE7AC8" w:rsidP="00BE7AC8">
      <w:pPr>
        <w:ind w:left="810" w:hanging="810"/>
      </w:pPr>
      <w:r>
        <w:rPr>
          <w:b/>
        </w:rPr>
        <w:t>9</w:t>
      </w:r>
      <w:r w:rsidR="00AD7ED2" w:rsidRPr="00B84812">
        <w:rPr>
          <w:b/>
        </w:rPr>
        <w:t>b.</w:t>
      </w:r>
      <w:r w:rsidR="00AD7ED2">
        <w:rPr>
          <w:b/>
        </w:rPr>
        <w:t xml:space="preserve"> (2)</w:t>
      </w:r>
      <w:r w:rsidR="00AD7ED2">
        <w:tab/>
      </w:r>
      <w:r>
        <w:t>Can we conclude statistically that Bernie Sanders has at least one-third of the Democratic vote?  Why or why not?</w:t>
      </w:r>
    </w:p>
    <w:p w:rsidR="00BE7AC8" w:rsidRDefault="00BE7AC8" w:rsidP="00BE7AC8">
      <w:pPr>
        <w:ind w:left="810" w:hanging="810"/>
      </w:pPr>
    </w:p>
    <w:p w:rsidR="00BE7AC8" w:rsidRDefault="00BE7AC8" w:rsidP="00BE7AC8">
      <w:pPr>
        <w:ind w:left="810" w:hanging="810"/>
      </w:pPr>
      <w:r>
        <w:tab/>
        <w:t>_________________________________________________________________________________</w:t>
      </w:r>
    </w:p>
    <w:p w:rsidR="00BE7AC8" w:rsidRDefault="00BE7AC8" w:rsidP="00BE7AC8">
      <w:pPr>
        <w:ind w:left="810" w:hanging="810"/>
      </w:pPr>
    </w:p>
    <w:p w:rsidR="00BE7AC8" w:rsidRDefault="00BE7AC8" w:rsidP="00BE7AC8">
      <w:pPr>
        <w:ind w:left="810" w:hanging="810"/>
      </w:pPr>
      <w:r>
        <w:tab/>
        <w:t>_________________________________________________________________________________</w:t>
      </w:r>
    </w:p>
    <w:p w:rsidR="00BE7AC8" w:rsidRDefault="00BE7AC8" w:rsidP="00BE7AC8">
      <w:pPr>
        <w:ind w:left="810" w:hanging="810"/>
      </w:pPr>
    </w:p>
    <w:p w:rsidR="00BE7AC8" w:rsidRDefault="00014696" w:rsidP="00BE7AC8">
      <w:pPr>
        <w:ind w:left="810" w:hanging="810"/>
      </w:pPr>
      <w:r w:rsidRPr="00014696">
        <w:rPr>
          <w:b/>
        </w:rPr>
        <w:t>9c. (2)</w:t>
      </w:r>
      <w:r>
        <w:tab/>
        <w:t>Two things could be done by the statistician to make the interval more precise (skinnier).  What are they?</w:t>
      </w:r>
    </w:p>
    <w:p w:rsidR="00014696" w:rsidRDefault="00014696" w:rsidP="00BE7AC8">
      <w:pPr>
        <w:ind w:left="810" w:hanging="810"/>
      </w:pPr>
    </w:p>
    <w:p w:rsidR="00014696" w:rsidRDefault="00014696" w:rsidP="00BE7AC8">
      <w:pPr>
        <w:ind w:left="810" w:hanging="810"/>
      </w:pPr>
      <w:r>
        <w:tab/>
      </w:r>
      <w:r w:rsidRPr="00014696">
        <w:rPr>
          <w:b/>
        </w:rPr>
        <w:t>1.</w:t>
      </w:r>
      <w:r>
        <w:t xml:space="preserve">  ______________________________________________________________________________</w:t>
      </w:r>
    </w:p>
    <w:p w:rsidR="00014696" w:rsidRDefault="00014696" w:rsidP="00BE7AC8">
      <w:pPr>
        <w:ind w:left="810" w:hanging="810"/>
      </w:pPr>
    </w:p>
    <w:p w:rsidR="00014696" w:rsidRDefault="00014696" w:rsidP="00BE7AC8">
      <w:pPr>
        <w:ind w:left="810" w:hanging="810"/>
      </w:pPr>
      <w:r>
        <w:tab/>
      </w:r>
      <w:r w:rsidRPr="00014696">
        <w:rPr>
          <w:b/>
        </w:rPr>
        <w:t>2.</w:t>
      </w:r>
      <w:r>
        <w:t xml:space="preserve">  ______________________________________________________________________________</w:t>
      </w:r>
    </w:p>
    <w:p w:rsidR="0043493F" w:rsidRDefault="0043493F">
      <w:pPr>
        <w:rPr>
          <w:b/>
        </w:rPr>
      </w:pPr>
      <w:r>
        <w:rPr>
          <w:b/>
        </w:rPr>
        <w:br w:type="page"/>
      </w:r>
    </w:p>
    <w:p w:rsidR="00F910DD" w:rsidRDefault="00014696" w:rsidP="00327B72">
      <w:pPr>
        <w:ind w:left="720" w:hanging="720"/>
      </w:pPr>
      <w:r>
        <w:rPr>
          <w:b/>
        </w:rPr>
        <w:lastRenderedPageBreak/>
        <w:t>10</w:t>
      </w:r>
      <w:r w:rsidR="00664923">
        <w:rPr>
          <w:b/>
        </w:rPr>
        <w:t xml:space="preserve">. </w:t>
      </w:r>
      <w:r w:rsidR="00327B72">
        <w:tab/>
      </w:r>
      <w:r w:rsidR="00F910DD">
        <w:t>Open up the “</w:t>
      </w:r>
      <w:r w:rsidR="00BE437B" w:rsidRPr="00BE437B">
        <w:rPr>
          <w:b/>
        </w:rPr>
        <w:t xml:space="preserve">ZZZ Retired - </w:t>
      </w:r>
      <w:r w:rsidR="008C49D6" w:rsidRPr="00BE437B">
        <w:rPr>
          <w:b/>
        </w:rPr>
        <w:t>Calendar</w:t>
      </w:r>
      <w:r w:rsidR="008C49D6">
        <w:rPr>
          <w:b/>
        </w:rPr>
        <w:t xml:space="preserve"> Year 2015 </w:t>
      </w:r>
      <w:r>
        <w:rPr>
          <w:b/>
        </w:rPr>
        <w:t>Library Data</w:t>
      </w:r>
      <w:r w:rsidR="00F910DD">
        <w:t>” dataset</w:t>
      </w:r>
      <w:r>
        <w:t>.  A few years back, library books used to have a mean “</w:t>
      </w:r>
      <w:r w:rsidRPr="00014696">
        <w:rPr>
          <w:b/>
          <w:i/>
        </w:rPr>
        <w:t>Weight</w:t>
      </w:r>
      <w:r>
        <w:t xml:space="preserve">” of 750 grams.  We have data from </w:t>
      </w:r>
      <w:r w:rsidRPr="00014696">
        <w:rPr>
          <w:i/>
        </w:rPr>
        <w:t>n</w:t>
      </w:r>
      <w:r>
        <w:t xml:space="preserve"> = 315 randomly selected books from our library.  Is there evidence the mean “</w:t>
      </w:r>
      <w:r w:rsidRPr="00014696">
        <w:rPr>
          <w:b/>
          <w:i/>
        </w:rPr>
        <w:t>Weight</w:t>
      </w:r>
      <w:r>
        <w:t>” has changed?</w:t>
      </w:r>
    </w:p>
    <w:p w:rsidR="00F910DD" w:rsidRDefault="00F910DD" w:rsidP="00327B72">
      <w:pPr>
        <w:ind w:left="720" w:hanging="720"/>
      </w:pPr>
    </w:p>
    <w:p w:rsidR="00F910DD" w:rsidRPr="00AC5F32" w:rsidRDefault="00014696" w:rsidP="00327B72">
      <w:pPr>
        <w:ind w:left="720" w:hanging="720"/>
        <w:rPr>
          <w:u w:val="single"/>
        </w:rPr>
      </w:pPr>
      <w:r>
        <w:rPr>
          <w:b/>
        </w:rPr>
        <w:t>10</w:t>
      </w:r>
      <w:r w:rsidR="00031ACF" w:rsidRPr="00031ACF">
        <w:rPr>
          <w:b/>
        </w:rPr>
        <w:t>a</w:t>
      </w:r>
      <w:r w:rsidR="00031ACF" w:rsidRPr="00CE0E79">
        <w:rPr>
          <w:b/>
        </w:rPr>
        <w:t xml:space="preserve">. </w:t>
      </w:r>
      <w:r w:rsidR="003256D5">
        <w:rPr>
          <w:b/>
        </w:rPr>
        <w:t>(2</w:t>
      </w:r>
      <w:r w:rsidR="00CE0E79" w:rsidRPr="00CE0E79">
        <w:rPr>
          <w:b/>
        </w:rPr>
        <w:t>)</w:t>
      </w:r>
      <w:r w:rsidR="006A7432">
        <w:rPr>
          <w:b/>
        </w:rPr>
        <w:tab/>
      </w:r>
      <w:r w:rsidR="008C49D6">
        <w:t>Hypotheses:</w:t>
      </w:r>
      <w:r w:rsidR="00664923">
        <w:t xml:space="preserve"> </w:t>
      </w:r>
      <w:r w:rsidR="008C49D6">
        <w:tab/>
        <w:t>H</w:t>
      </w:r>
      <w:r w:rsidR="008C49D6">
        <w:rPr>
          <w:vertAlign w:val="subscript"/>
        </w:rPr>
        <w:t>0</w:t>
      </w:r>
      <w:r w:rsidR="008C49D6">
        <w:t>:</w:t>
      </w:r>
      <w:r w:rsidR="00C15312">
        <w:t>______________________</w:t>
      </w:r>
      <w:r w:rsidR="008C49D6">
        <w:tab/>
        <w:t>H</w:t>
      </w:r>
      <w:r w:rsidR="008C49D6">
        <w:rPr>
          <w:vertAlign w:val="subscript"/>
        </w:rPr>
        <w:t>A</w:t>
      </w:r>
      <w:r w:rsidR="00AC5F32" w:rsidRPr="00C15312">
        <w:t>:</w:t>
      </w:r>
      <w:r w:rsidR="00C15312">
        <w:t>___________________________</w:t>
      </w:r>
      <w:r w:rsidRPr="00C15312">
        <w:tab/>
      </w:r>
    </w:p>
    <w:p w:rsidR="00F910DD" w:rsidRDefault="00F910DD" w:rsidP="00327B72">
      <w:pPr>
        <w:ind w:left="720" w:hanging="720"/>
      </w:pPr>
    </w:p>
    <w:p w:rsidR="006A7432" w:rsidRDefault="00014696" w:rsidP="006A7432">
      <w:r>
        <w:rPr>
          <w:b/>
        </w:rPr>
        <w:t>10</w:t>
      </w:r>
      <w:r w:rsidR="006A7432">
        <w:rPr>
          <w:b/>
        </w:rPr>
        <w:t>b. (2)</w:t>
      </w:r>
      <w:r w:rsidR="006A7432">
        <w:rPr>
          <w:b/>
        </w:rPr>
        <w:tab/>
      </w:r>
      <w:r w:rsidR="006A7432" w:rsidRPr="006A7432">
        <w:t xml:space="preserve">Give the </w:t>
      </w:r>
      <w:r>
        <w:t xml:space="preserve">appropriate summary statistics for this test: </w:t>
      </w:r>
    </w:p>
    <w:p w:rsidR="00014696" w:rsidRDefault="00014696" w:rsidP="006A7432"/>
    <w:p w:rsidR="00014696" w:rsidRDefault="00014696" w:rsidP="006A7432"/>
    <w:p w:rsidR="00014696" w:rsidRDefault="00014696" w:rsidP="006A7432"/>
    <w:p w:rsidR="00014696" w:rsidRDefault="00014696" w:rsidP="006A7432">
      <w:pPr>
        <w:rPr>
          <w:b/>
        </w:rPr>
      </w:pPr>
    </w:p>
    <w:p w:rsidR="006A7432" w:rsidRPr="0043493F" w:rsidRDefault="006A7432" w:rsidP="006A7432">
      <w:pPr>
        <w:rPr>
          <w:b/>
        </w:rPr>
      </w:pPr>
    </w:p>
    <w:p w:rsidR="00AC5F32" w:rsidRPr="0043493F" w:rsidRDefault="00014696" w:rsidP="006A7432">
      <w:r>
        <w:rPr>
          <w:b/>
        </w:rPr>
        <w:t>10</w:t>
      </w:r>
      <w:r w:rsidR="006A7432" w:rsidRPr="0043493F">
        <w:rPr>
          <w:b/>
        </w:rPr>
        <w:t>c</w:t>
      </w:r>
      <w:r w:rsidR="00031ACF" w:rsidRPr="0043493F">
        <w:rPr>
          <w:b/>
        </w:rPr>
        <w:t>.</w:t>
      </w:r>
      <w:r w:rsidR="00004D9B" w:rsidRPr="0043493F">
        <w:rPr>
          <w:b/>
        </w:rPr>
        <w:t xml:space="preserve"> </w:t>
      </w:r>
      <w:r>
        <w:rPr>
          <w:b/>
        </w:rPr>
        <w:t>(2</w:t>
      </w:r>
      <w:r w:rsidR="006A7432" w:rsidRPr="0043493F">
        <w:rPr>
          <w:b/>
        </w:rPr>
        <w:t>)</w:t>
      </w:r>
      <w:r w:rsidR="006A7432" w:rsidRPr="0043493F">
        <w:rPr>
          <w:b/>
        </w:rPr>
        <w:tab/>
      </w:r>
      <w:r w:rsidR="0043493F" w:rsidRPr="0043493F">
        <w:t>Test Statis</w:t>
      </w:r>
      <w:r>
        <w:t xml:space="preserve">tic: ________________ </w:t>
      </w:r>
      <w:r>
        <w:tab/>
        <w:t>P-value: ____________________</w:t>
      </w:r>
    </w:p>
    <w:p w:rsidR="0043493F" w:rsidRPr="0043493F" w:rsidRDefault="0043493F" w:rsidP="006A7432"/>
    <w:p w:rsidR="006A7432" w:rsidRDefault="00014696" w:rsidP="006A7432">
      <w:r w:rsidRPr="00014696">
        <w:rPr>
          <w:b/>
        </w:rPr>
        <w:t>10d. (2)</w:t>
      </w:r>
      <w:r>
        <w:tab/>
        <w:t>Make an accurate, shaded, well-labeled drawing to show where the P-value came from:</w:t>
      </w:r>
    </w:p>
    <w:p w:rsidR="00014696" w:rsidRDefault="00014696" w:rsidP="006A7432"/>
    <w:p w:rsidR="00014696" w:rsidRDefault="00014696" w:rsidP="006A7432"/>
    <w:p w:rsidR="00014696" w:rsidRDefault="00014696" w:rsidP="006A7432"/>
    <w:p w:rsidR="00014696" w:rsidRDefault="00014696" w:rsidP="006A7432"/>
    <w:p w:rsidR="00014696" w:rsidRDefault="00014696" w:rsidP="006A7432"/>
    <w:p w:rsidR="00014696" w:rsidRDefault="00014696" w:rsidP="006A7432"/>
    <w:p w:rsidR="00014696" w:rsidRDefault="00014696" w:rsidP="006A7432"/>
    <w:p w:rsidR="00014696" w:rsidRDefault="00014696" w:rsidP="006A7432"/>
    <w:p w:rsidR="00014696" w:rsidRDefault="00014696" w:rsidP="006A7432"/>
    <w:p w:rsidR="00014696" w:rsidRPr="0043493F" w:rsidRDefault="00014696" w:rsidP="006A7432"/>
    <w:p w:rsidR="006A7432" w:rsidRPr="0043493F" w:rsidRDefault="006A7432" w:rsidP="006A7432"/>
    <w:p w:rsidR="00AC5F32" w:rsidRPr="0043493F" w:rsidRDefault="00014696" w:rsidP="006A7432">
      <w:pPr>
        <w:rPr>
          <w:szCs w:val="22"/>
        </w:rPr>
      </w:pPr>
      <w:r>
        <w:rPr>
          <w:b/>
        </w:rPr>
        <w:t>10e</w:t>
      </w:r>
      <w:r w:rsidR="006A7432" w:rsidRPr="0043493F">
        <w:rPr>
          <w:b/>
        </w:rPr>
        <w:t xml:space="preserve">. </w:t>
      </w:r>
      <w:r w:rsidR="003256D5" w:rsidRPr="0043493F">
        <w:rPr>
          <w:b/>
        </w:rPr>
        <w:t>(2</w:t>
      </w:r>
      <w:r w:rsidR="00004D9B" w:rsidRPr="0043493F">
        <w:rPr>
          <w:b/>
        </w:rPr>
        <w:t>)</w:t>
      </w:r>
      <w:r w:rsidR="006A7432" w:rsidRPr="0043493F">
        <w:rPr>
          <w:b/>
        </w:rPr>
        <w:tab/>
      </w:r>
      <w:r w:rsidR="006A7432" w:rsidRPr="00691012">
        <w:rPr>
          <w:b/>
        </w:rPr>
        <w:t>Decision</w:t>
      </w:r>
      <w:r w:rsidR="00004D9B" w:rsidRPr="00691012">
        <w:rPr>
          <w:b/>
        </w:rPr>
        <w:t>:</w:t>
      </w:r>
      <w:r w:rsidR="00004D9B" w:rsidRPr="0043493F">
        <w:rPr>
          <w:szCs w:val="22"/>
        </w:rPr>
        <w:t xml:space="preserve">      </w:t>
      </w:r>
      <w:r w:rsidR="00AC5F32" w:rsidRPr="0043493F">
        <w:rPr>
          <w:szCs w:val="22"/>
        </w:rPr>
        <w:t xml:space="preserve"> Reject H</w:t>
      </w:r>
      <w:r w:rsidR="00AC5F32" w:rsidRPr="0043493F">
        <w:rPr>
          <w:szCs w:val="22"/>
          <w:vertAlign w:val="subscript"/>
        </w:rPr>
        <w:t>0</w:t>
      </w:r>
      <w:r w:rsidR="00004D9B" w:rsidRPr="0043493F">
        <w:rPr>
          <w:szCs w:val="22"/>
        </w:rPr>
        <w:t xml:space="preserve">      </w:t>
      </w:r>
      <w:r w:rsidR="00AC5F32" w:rsidRPr="0043493F">
        <w:rPr>
          <w:szCs w:val="22"/>
        </w:rPr>
        <w:t>Fail to Reject H</w:t>
      </w:r>
      <w:r w:rsidR="00AC5F32" w:rsidRPr="0043493F">
        <w:rPr>
          <w:szCs w:val="22"/>
          <w:vertAlign w:val="subscript"/>
        </w:rPr>
        <w:t>0</w:t>
      </w:r>
      <w:r w:rsidR="00AC5F32" w:rsidRPr="0043493F">
        <w:rPr>
          <w:szCs w:val="22"/>
        </w:rPr>
        <w:t xml:space="preserve"> </w:t>
      </w:r>
    </w:p>
    <w:p w:rsidR="00AC5F32" w:rsidRPr="0043493F" w:rsidRDefault="00AC5F32" w:rsidP="00AC5F32">
      <w:pPr>
        <w:rPr>
          <w:szCs w:val="22"/>
        </w:rPr>
      </w:pPr>
    </w:p>
    <w:p w:rsidR="00AC5F32" w:rsidRPr="0043493F" w:rsidRDefault="00014696" w:rsidP="00AC5F32">
      <w:pPr>
        <w:rPr>
          <w:szCs w:val="22"/>
        </w:rPr>
      </w:pPr>
      <w:r>
        <w:rPr>
          <w:b/>
          <w:szCs w:val="22"/>
        </w:rPr>
        <w:t>10f</w:t>
      </w:r>
      <w:r w:rsidR="00AC5F32" w:rsidRPr="0043493F">
        <w:rPr>
          <w:b/>
          <w:szCs w:val="22"/>
        </w:rPr>
        <w:t>. (2)</w:t>
      </w:r>
      <w:r w:rsidR="006A7432" w:rsidRPr="0043493F">
        <w:rPr>
          <w:b/>
          <w:szCs w:val="22"/>
        </w:rPr>
        <w:tab/>
      </w:r>
      <w:r w:rsidR="006A7432" w:rsidRPr="0043493F">
        <w:rPr>
          <w:b/>
          <w:szCs w:val="22"/>
        </w:rPr>
        <w:tab/>
      </w:r>
      <w:r w:rsidR="006A7432" w:rsidRPr="0043493F">
        <w:rPr>
          <w:szCs w:val="22"/>
        </w:rPr>
        <w:t>Write a conclusion</w:t>
      </w:r>
      <w:r w:rsidR="00AC5F32" w:rsidRPr="0043493F">
        <w:rPr>
          <w:szCs w:val="22"/>
        </w:rPr>
        <w:t xml:space="preserve"> in context</w:t>
      </w:r>
      <w:r w:rsidR="00867B7D">
        <w:rPr>
          <w:szCs w:val="22"/>
        </w:rPr>
        <w:t>: __________________</w:t>
      </w:r>
      <w:r w:rsidR="006A7432" w:rsidRPr="0043493F">
        <w:rPr>
          <w:szCs w:val="22"/>
        </w:rPr>
        <w:t>_________________________________</w:t>
      </w:r>
    </w:p>
    <w:p w:rsidR="006A7432" w:rsidRPr="0043493F" w:rsidRDefault="006A7432" w:rsidP="00AC5F32">
      <w:pPr>
        <w:rPr>
          <w:szCs w:val="22"/>
        </w:rPr>
      </w:pPr>
    </w:p>
    <w:p w:rsidR="00867B7D" w:rsidRDefault="00867B7D" w:rsidP="00AC5F32">
      <w:pPr>
        <w:rPr>
          <w:szCs w:val="22"/>
        </w:rPr>
      </w:pPr>
      <w:r>
        <w:rPr>
          <w:szCs w:val="22"/>
        </w:rPr>
        <w:t>____________</w:t>
      </w:r>
      <w:r w:rsidR="006A7432" w:rsidRPr="0043493F">
        <w:rPr>
          <w:szCs w:val="22"/>
        </w:rPr>
        <w:t>___________________________________________</w:t>
      </w:r>
      <w:r>
        <w:rPr>
          <w:szCs w:val="22"/>
        </w:rPr>
        <w:t>_______________________</w:t>
      </w:r>
      <w:r w:rsidR="006A7432" w:rsidRPr="0043493F">
        <w:rPr>
          <w:szCs w:val="22"/>
        </w:rPr>
        <w:t>_________</w:t>
      </w:r>
    </w:p>
    <w:p w:rsidR="00867B7D" w:rsidRDefault="00867B7D" w:rsidP="00AC5F32">
      <w:pPr>
        <w:rPr>
          <w:szCs w:val="22"/>
        </w:rPr>
      </w:pPr>
    </w:p>
    <w:p w:rsidR="006A7432" w:rsidRPr="0043493F" w:rsidRDefault="00867B7D" w:rsidP="00AC5F32">
      <w:pPr>
        <w:rPr>
          <w:szCs w:val="22"/>
        </w:rPr>
      </w:pPr>
      <w:r>
        <w:rPr>
          <w:szCs w:val="22"/>
        </w:rPr>
        <w:t>__________________________</w:t>
      </w:r>
      <w:r w:rsidR="006A7432" w:rsidRPr="0043493F">
        <w:rPr>
          <w:szCs w:val="22"/>
        </w:rPr>
        <w:t>_____________________________________________________________</w:t>
      </w:r>
    </w:p>
    <w:p w:rsidR="003256D5" w:rsidRPr="0043493F" w:rsidRDefault="003256D5" w:rsidP="00AC5F32">
      <w:pPr>
        <w:rPr>
          <w:szCs w:val="22"/>
        </w:rPr>
      </w:pPr>
    </w:p>
    <w:p w:rsidR="00AC5F32" w:rsidRDefault="00867B7D" w:rsidP="00AC5F32">
      <w:pPr>
        <w:rPr>
          <w:szCs w:val="22"/>
        </w:rPr>
      </w:pPr>
      <w:r>
        <w:rPr>
          <w:szCs w:val="22"/>
        </w:rPr>
        <w:t>_______________________________________________________________________________________</w:t>
      </w:r>
    </w:p>
    <w:p w:rsidR="00867B7D" w:rsidRDefault="00867B7D" w:rsidP="00AC5F32">
      <w:pPr>
        <w:rPr>
          <w:szCs w:val="22"/>
        </w:rPr>
      </w:pPr>
    </w:p>
    <w:p w:rsidR="00691012" w:rsidRDefault="00691012" w:rsidP="00AC5F32">
      <w:pPr>
        <w:rPr>
          <w:b/>
          <w:szCs w:val="22"/>
        </w:rPr>
      </w:pPr>
    </w:p>
    <w:p w:rsidR="00014696" w:rsidRDefault="00691012" w:rsidP="00AC5F32">
      <w:pPr>
        <w:rPr>
          <w:szCs w:val="22"/>
        </w:rPr>
      </w:pPr>
      <w:r w:rsidRPr="00691012">
        <w:rPr>
          <w:b/>
          <w:szCs w:val="22"/>
        </w:rPr>
        <w:t>10g. (1)</w:t>
      </w:r>
      <w:r>
        <w:rPr>
          <w:szCs w:val="22"/>
        </w:rPr>
        <w:tab/>
        <w:t>What kind of error could you have made?</w:t>
      </w:r>
      <w:r>
        <w:rPr>
          <w:szCs w:val="22"/>
        </w:rPr>
        <w:tab/>
      </w:r>
      <w:r>
        <w:rPr>
          <w:szCs w:val="22"/>
        </w:rPr>
        <w:tab/>
        <w:t>Type I     Type II     Type III     Type IV</w:t>
      </w:r>
    </w:p>
    <w:p w:rsidR="00691012" w:rsidRDefault="00691012" w:rsidP="00AC5F32">
      <w:pPr>
        <w:rPr>
          <w:szCs w:val="22"/>
        </w:rPr>
      </w:pPr>
    </w:p>
    <w:p w:rsidR="00691012" w:rsidRDefault="00691012" w:rsidP="00AC5F32">
      <w:pPr>
        <w:rPr>
          <w:b/>
          <w:szCs w:val="22"/>
        </w:rPr>
      </w:pPr>
    </w:p>
    <w:p w:rsidR="00691012" w:rsidRDefault="00691012" w:rsidP="00AC5F32">
      <w:pPr>
        <w:rPr>
          <w:szCs w:val="22"/>
        </w:rPr>
      </w:pPr>
      <w:r w:rsidRPr="00691012">
        <w:rPr>
          <w:b/>
          <w:szCs w:val="22"/>
        </w:rPr>
        <w:t>10h. (2)</w:t>
      </w:r>
      <w:r>
        <w:rPr>
          <w:szCs w:val="22"/>
        </w:rPr>
        <w:tab/>
        <w:t>If you did make this error, write a sentence that would explain the reality of the situation.</w:t>
      </w:r>
    </w:p>
    <w:p w:rsidR="00691012" w:rsidRDefault="00691012" w:rsidP="00AC5F32">
      <w:pPr>
        <w:rPr>
          <w:szCs w:val="22"/>
        </w:rPr>
      </w:pPr>
    </w:p>
    <w:p w:rsidR="00691012" w:rsidRDefault="00691012" w:rsidP="00AC5F32">
      <w:pPr>
        <w:rPr>
          <w:szCs w:val="22"/>
        </w:rPr>
      </w:pPr>
      <w:r>
        <w:rPr>
          <w:szCs w:val="22"/>
        </w:rPr>
        <w:tab/>
      </w:r>
      <w:r>
        <w:rPr>
          <w:szCs w:val="22"/>
        </w:rPr>
        <w:tab/>
        <w:t>___________________________________________________________________________</w:t>
      </w:r>
    </w:p>
    <w:p w:rsidR="00691012" w:rsidRDefault="00691012" w:rsidP="00AC5F32">
      <w:pPr>
        <w:rPr>
          <w:szCs w:val="22"/>
        </w:rPr>
      </w:pPr>
    </w:p>
    <w:p w:rsidR="00691012" w:rsidRDefault="00691012" w:rsidP="00AC5F32">
      <w:pPr>
        <w:rPr>
          <w:szCs w:val="22"/>
        </w:rPr>
      </w:pPr>
      <w:r>
        <w:rPr>
          <w:szCs w:val="22"/>
        </w:rPr>
        <w:tab/>
      </w:r>
      <w:r>
        <w:rPr>
          <w:szCs w:val="22"/>
        </w:rPr>
        <w:tab/>
        <w:t>___________________________________________________________________________</w:t>
      </w:r>
    </w:p>
    <w:p w:rsidR="00691012" w:rsidRDefault="00691012" w:rsidP="00AC5F32">
      <w:pPr>
        <w:rPr>
          <w:szCs w:val="22"/>
        </w:rPr>
      </w:pPr>
    </w:p>
    <w:p w:rsidR="00691012" w:rsidRDefault="00691012" w:rsidP="00AC5F32">
      <w:pPr>
        <w:rPr>
          <w:szCs w:val="22"/>
        </w:rPr>
      </w:pPr>
      <w:r>
        <w:rPr>
          <w:szCs w:val="22"/>
        </w:rPr>
        <w:tab/>
      </w:r>
      <w:r>
        <w:rPr>
          <w:szCs w:val="22"/>
        </w:rPr>
        <w:tab/>
        <w:t>___________________________________________________________________________</w:t>
      </w:r>
    </w:p>
    <w:p w:rsidR="00867B7D" w:rsidRPr="0043493F" w:rsidRDefault="00867B7D" w:rsidP="00AC5F32">
      <w:pPr>
        <w:rPr>
          <w:szCs w:val="22"/>
        </w:rPr>
      </w:pPr>
    </w:p>
    <w:p w:rsidR="00014696" w:rsidRDefault="00014696">
      <w:pPr>
        <w:rPr>
          <w:b/>
        </w:rPr>
      </w:pPr>
      <w:r>
        <w:rPr>
          <w:b/>
        </w:rPr>
        <w:br w:type="page"/>
      </w:r>
    </w:p>
    <w:p w:rsidR="00867B7D" w:rsidRDefault="00BC242F" w:rsidP="00BC242F">
      <w:pPr>
        <w:ind w:left="720" w:hanging="720"/>
      </w:pPr>
      <w:r>
        <w:rPr>
          <w:b/>
        </w:rPr>
        <w:lastRenderedPageBreak/>
        <w:t>11</w:t>
      </w:r>
      <w:r w:rsidR="00867B7D">
        <w:rPr>
          <w:b/>
        </w:rPr>
        <w:t xml:space="preserve">. </w:t>
      </w:r>
      <w:r w:rsidR="00867B7D">
        <w:tab/>
      </w:r>
      <w:r>
        <w:t>Since the economy is doing a little bit better, someone pondered if the mean age of all Harford Community College students has decreased from what it used to be:</w:t>
      </w:r>
    </w:p>
    <w:p w:rsidR="00BC242F" w:rsidRDefault="00BC242F" w:rsidP="00BC242F">
      <w:pPr>
        <w:ind w:left="720" w:hanging="720"/>
        <w:rPr>
          <w:szCs w:val="22"/>
        </w:rPr>
      </w:pPr>
    </w:p>
    <w:p w:rsidR="00BC242F" w:rsidRPr="00BC242F" w:rsidRDefault="00BC242F" w:rsidP="00BC242F">
      <w:pPr>
        <w:ind w:left="720" w:hanging="720"/>
        <w:jc w:val="center"/>
        <w:rPr>
          <w:sz w:val="32"/>
          <w:szCs w:val="22"/>
        </w:rPr>
      </w:pPr>
      <w:r w:rsidRPr="00BC242F">
        <w:rPr>
          <w:sz w:val="32"/>
          <w:szCs w:val="22"/>
        </w:rPr>
        <w:t>H</w:t>
      </w:r>
      <w:r w:rsidRPr="00BC242F">
        <w:rPr>
          <w:sz w:val="32"/>
          <w:szCs w:val="22"/>
          <w:vertAlign w:val="subscript"/>
        </w:rPr>
        <w:t>0</w:t>
      </w:r>
      <w:r w:rsidRPr="00BC242F">
        <w:rPr>
          <w:sz w:val="32"/>
          <w:szCs w:val="22"/>
        </w:rPr>
        <w:t xml:space="preserve">: </w:t>
      </w:r>
      <w:r w:rsidRPr="00BC242F">
        <w:rPr>
          <w:rFonts w:ascii="Arial" w:hAnsi="Arial" w:cs="Arial"/>
          <w:i/>
          <w:sz w:val="32"/>
          <w:szCs w:val="22"/>
        </w:rPr>
        <w:t>μ</w:t>
      </w:r>
      <w:r w:rsidRPr="00BC242F">
        <w:rPr>
          <w:sz w:val="32"/>
          <w:szCs w:val="22"/>
        </w:rPr>
        <w:t xml:space="preserve"> = 28.81</w:t>
      </w:r>
    </w:p>
    <w:p w:rsidR="00BC242F" w:rsidRPr="00BC242F" w:rsidRDefault="00BC242F" w:rsidP="00BC242F">
      <w:pPr>
        <w:ind w:left="720" w:hanging="720"/>
        <w:jc w:val="center"/>
        <w:rPr>
          <w:sz w:val="32"/>
          <w:szCs w:val="22"/>
        </w:rPr>
      </w:pPr>
      <w:r w:rsidRPr="00BC242F">
        <w:rPr>
          <w:sz w:val="32"/>
          <w:szCs w:val="22"/>
        </w:rPr>
        <w:t>H</w:t>
      </w:r>
      <w:r w:rsidRPr="00BC242F">
        <w:rPr>
          <w:sz w:val="32"/>
          <w:szCs w:val="22"/>
          <w:vertAlign w:val="subscript"/>
        </w:rPr>
        <w:t>A</w:t>
      </w:r>
      <w:r w:rsidRPr="00BC242F">
        <w:rPr>
          <w:sz w:val="32"/>
          <w:szCs w:val="22"/>
        </w:rPr>
        <w:t>:</w:t>
      </w:r>
      <w:r w:rsidRPr="00BC242F">
        <w:rPr>
          <w:i/>
          <w:sz w:val="32"/>
          <w:szCs w:val="22"/>
        </w:rPr>
        <w:t xml:space="preserve"> </w:t>
      </w:r>
      <w:r w:rsidRPr="00BC242F">
        <w:rPr>
          <w:rFonts w:ascii="Arial" w:hAnsi="Arial" w:cs="Arial"/>
          <w:i/>
          <w:sz w:val="32"/>
          <w:szCs w:val="22"/>
        </w:rPr>
        <w:t>μ</w:t>
      </w:r>
      <w:r w:rsidRPr="00BC242F">
        <w:rPr>
          <w:sz w:val="32"/>
          <w:szCs w:val="22"/>
        </w:rPr>
        <w:t xml:space="preserve"> &lt; 28.81</w:t>
      </w:r>
    </w:p>
    <w:p w:rsidR="00BC242F" w:rsidRDefault="00BC242F" w:rsidP="00BC242F">
      <w:pPr>
        <w:ind w:left="720" w:hanging="720"/>
        <w:rPr>
          <w:szCs w:val="22"/>
        </w:rPr>
      </w:pPr>
    </w:p>
    <w:p w:rsidR="00BC242F" w:rsidRDefault="00BC242F" w:rsidP="00BC242F">
      <w:pPr>
        <w:ind w:left="720" w:hanging="720"/>
        <w:rPr>
          <w:szCs w:val="22"/>
        </w:rPr>
      </w:pPr>
      <w:r>
        <w:rPr>
          <w:szCs w:val="22"/>
        </w:rPr>
        <w:tab/>
        <w:t xml:space="preserve">Suppose the statistics faculty at Harford ran the test.  Sample size was </w:t>
      </w:r>
      <w:r w:rsidRPr="00BC242F">
        <w:rPr>
          <w:i/>
          <w:szCs w:val="22"/>
        </w:rPr>
        <w:t>n</w:t>
      </w:r>
      <w:r>
        <w:rPr>
          <w:szCs w:val="22"/>
        </w:rPr>
        <w:t xml:space="preserve"> = 53, and the P-value was 0.0284.  The null hypothesis was rejected because the faculty at Harford always run their hypothesis tests with a 5% significance level.</w:t>
      </w:r>
    </w:p>
    <w:p w:rsidR="00BC242F" w:rsidRDefault="00BC242F" w:rsidP="00BC242F">
      <w:pPr>
        <w:ind w:left="720" w:hanging="720"/>
        <w:rPr>
          <w:szCs w:val="22"/>
        </w:rPr>
      </w:pPr>
    </w:p>
    <w:p w:rsidR="00BC242F" w:rsidRDefault="00BC242F" w:rsidP="00BC242F">
      <w:pPr>
        <w:ind w:left="720" w:hanging="720"/>
        <w:rPr>
          <w:szCs w:val="22"/>
        </w:rPr>
      </w:pPr>
      <w:r w:rsidRPr="00BC242F">
        <w:rPr>
          <w:b/>
          <w:szCs w:val="22"/>
        </w:rPr>
        <w:t>11a.(2)</w:t>
      </w:r>
      <w:r>
        <w:rPr>
          <w:szCs w:val="22"/>
        </w:rPr>
        <w:tab/>
        <w:t xml:space="preserve">Determine the test statistic by shading under the appropriate Student’s </w:t>
      </w:r>
      <w:r w:rsidRPr="001C5E4A">
        <w:rPr>
          <w:i/>
          <w:szCs w:val="22"/>
        </w:rPr>
        <w:t>t</w:t>
      </w:r>
      <w:r>
        <w:rPr>
          <w:szCs w:val="22"/>
        </w:rPr>
        <w:t xml:space="preserve"> model.  Draw and label.</w:t>
      </w:r>
    </w:p>
    <w:p w:rsidR="00BC242F" w:rsidRDefault="00BC242F" w:rsidP="00BC242F">
      <w:pPr>
        <w:ind w:left="720" w:hanging="720"/>
        <w:rPr>
          <w:szCs w:val="22"/>
        </w:rPr>
      </w:pPr>
    </w:p>
    <w:p w:rsidR="00BC242F" w:rsidRDefault="00BC242F" w:rsidP="00BC242F">
      <w:pPr>
        <w:ind w:left="720" w:hanging="720"/>
        <w:rPr>
          <w:szCs w:val="22"/>
        </w:rPr>
      </w:pPr>
    </w:p>
    <w:p w:rsidR="00BC242F" w:rsidRDefault="00BC242F" w:rsidP="00BC242F">
      <w:pPr>
        <w:ind w:left="720" w:hanging="720"/>
        <w:rPr>
          <w:szCs w:val="22"/>
        </w:rPr>
      </w:pPr>
    </w:p>
    <w:p w:rsidR="00BC242F" w:rsidRDefault="00BC242F" w:rsidP="00BC242F">
      <w:pPr>
        <w:ind w:left="720" w:hanging="720"/>
        <w:rPr>
          <w:szCs w:val="22"/>
        </w:rPr>
      </w:pPr>
    </w:p>
    <w:p w:rsidR="00BC242F" w:rsidRDefault="00BC242F" w:rsidP="00BC242F">
      <w:pPr>
        <w:ind w:left="720" w:hanging="720"/>
        <w:rPr>
          <w:szCs w:val="22"/>
        </w:rPr>
      </w:pPr>
    </w:p>
    <w:p w:rsidR="00BC242F" w:rsidRDefault="00BC242F" w:rsidP="00BC242F">
      <w:pPr>
        <w:ind w:left="720" w:hanging="720"/>
        <w:rPr>
          <w:szCs w:val="22"/>
        </w:rPr>
      </w:pPr>
    </w:p>
    <w:p w:rsidR="00BC242F" w:rsidRDefault="00BC242F" w:rsidP="00BC242F">
      <w:pPr>
        <w:ind w:left="720" w:hanging="720"/>
        <w:rPr>
          <w:szCs w:val="22"/>
        </w:rPr>
      </w:pPr>
    </w:p>
    <w:p w:rsidR="00BC242F" w:rsidRDefault="00BC242F" w:rsidP="00BC242F">
      <w:pPr>
        <w:ind w:left="720" w:hanging="720"/>
        <w:rPr>
          <w:szCs w:val="22"/>
        </w:rPr>
      </w:pPr>
    </w:p>
    <w:p w:rsidR="00BC242F" w:rsidRDefault="00BC242F" w:rsidP="00BC242F">
      <w:pPr>
        <w:ind w:left="720" w:hanging="720"/>
        <w:rPr>
          <w:szCs w:val="22"/>
        </w:rPr>
      </w:pPr>
    </w:p>
    <w:p w:rsidR="00BC242F" w:rsidRDefault="00BC242F" w:rsidP="00BC242F">
      <w:pPr>
        <w:ind w:left="720" w:hanging="720"/>
        <w:rPr>
          <w:szCs w:val="22"/>
        </w:rPr>
      </w:pPr>
      <w:r w:rsidRPr="00BC242F">
        <w:rPr>
          <w:b/>
          <w:szCs w:val="22"/>
        </w:rPr>
        <w:t>11b.(2)</w:t>
      </w:r>
      <w:r>
        <w:rPr>
          <w:szCs w:val="22"/>
        </w:rPr>
        <w:tab/>
        <w:t>We know that the sample mean was 27.74.  Interpret the P-value of the test with a sentence in the context of the problem.</w:t>
      </w:r>
    </w:p>
    <w:p w:rsidR="00BC242F" w:rsidRDefault="00BC242F" w:rsidP="00BC242F">
      <w:pPr>
        <w:ind w:left="720" w:hanging="720"/>
        <w:rPr>
          <w:szCs w:val="22"/>
        </w:rPr>
      </w:pPr>
    </w:p>
    <w:p w:rsidR="00BC242F" w:rsidRDefault="00BC242F" w:rsidP="00BC242F">
      <w:pPr>
        <w:ind w:left="720" w:hanging="720"/>
        <w:rPr>
          <w:szCs w:val="22"/>
        </w:rPr>
      </w:pPr>
      <w:r>
        <w:rPr>
          <w:szCs w:val="22"/>
        </w:rPr>
        <w:tab/>
        <w:t>_________________________________________________________________________________</w:t>
      </w:r>
    </w:p>
    <w:p w:rsidR="00BC242F" w:rsidRDefault="00BC242F" w:rsidP="00BC242F">
      <w:pPr>
        <w:ind w:left="720" w:hanging="720"/>
        <w:rPr>
          <w:szCs w:val="22"/>
        </w:rPr>
      </w:pPr>
    </w:p>
    <w:p w:rsidR="00BC242F" w:rsidRDefault="00BC242F" w:rsidP="00BC242F">
      <w:pPr>
        <w:ind w:left="720" w:hanging="720"/>
        <w:rPr>
          <w:szCs w:val="22"/>
        </w:rPr>
      </w:pPr>
      <w:r>
        <w:rPr>
          <w:szCs w:val="22"/>
        </w:rPr>
        <w:tab/>
        <w:t>_________________________________________________________________________________</w:t>
      </w:r>
    </w:p>
    <w:p w:rsidR="00BC242F" w:rsidRDefault="00BC242F" w:rsidP="00BC242F">
      <w:pPr>
        <w:ind w:left="720" w:hanging="720"/>
        <w:rPr>
          <w:szCs w:val="22"/>
        </w:rPr>
      </w:pPr>
    </w:p>
    <w:p w:rsidR="00BC242F" w:rsidRDefault="00BC242F" w:rsidP="00BC242F">
      <w:pPr>
        <w:ind w:left="720" w:hanging="720"/>
        <w:rPr>
          <w:szCs w:val="22"/>
        </w:rPr>
      </w:pPr>
      <w:r>
        <w:rPr>
          <w:szCs w:val="22"/>
        </w:rPr>
        <w:tab/>
        <w:t>_________________________________________________________________________________</w:t>
      </w:r>
    </w:p>
    <w:p w:rsidR="00BC242F" w:rsidRDefault="00BC242F" w:rsidP="00BC242F">
      <w:pPr>
        <w:ind w:left="720" w:hanging="720"/>
        <w:rPr>
          <w:szCs w:val="22"/>
        </w:rPr>
      </w:pPr>
    </w:p>
    <w:p w:rsidR="00BC242F" w:rsidRDefault="00BC242F" w:rsidP="00BC242F">
      <w:pPr>
        <w:ind w:left="720" w:hanging="720"/>
        <w:rPr>
          <w:szCs w:val="22"/>
        </w:rPr>
      </w:pPr>
      <w:r>
        <w:rPr>
          <w:szCs w:val="22"/>
        </w:rPr>
        <w:tab/>
        <w:t>_________________________________________________________________________________</w:t>
      </w:r>
    </w:p>
    <w:p w:rsidR="00BC242F" w:rsidRDefault="00BC242F" w:rsidP="00BC242F">
      <w:pPr>
        <w:ind w:left="720" w:hanging="720"/>
        <w:rPr>
          <w:szCs w:val="22"/>
        </w:rPr>
      </w:pPr>
    </w:p>
    <w:p w:rsidR="00BC242F" w:rsidRPr="00BC242F" w:rsidRDefault="00BC242F" w:rsidP="00BC242F">
      <w:pPr>
        <w:ind w:left="720" w:hanging="720"/>
      </w:pPr>
      <w:r>
        <w:rPr>
          <w:b/>
          <w:sz w:val="22"/>
        </w:rPr>
        <w:t>12</w:t>
      </w:r>
      <w:r w:rsidR="00C15312">
        <w:rPr>
          <w:b/>
          <w:sz w:val="22"/>
        </w:rPr>
        <w:t>. (6</w:t>
      </w:r>
      <w:r w:rsidRPr="00FE5BB8">
        <w:rPr>
          <w:b/>
          <w:sz w:val="22"/>
        </w:rPr>
        <w:t>)</w:t>
      </w:r>
      <w:r w:rsidRPr="00BC242F">
        <w:tab/>
        <w:t xml:space="preserve">A test was run by Pfizer to determine if a new Xanax tablet was as effective as the existing tablet.  The researchers </w:t>
      </w:r>
      <w:r>
        <w:t>failed to reject</w:t>
      </w:r>
      <w:r w:rsidRPr="00BC242F">
        <w:t xml:space="preserve"> the null hypothesis at the </w:t>
      </w:r>
      <w:r w:rsidRPr="00BC242F">
        <w:rPr>
          <w:i/>
        </w:rPr>
        <w:t>α</w:t>
      </w:r>
      <w:r w:rsidRPr="00BC242F">
        <w:t xml:space="preserve"> = 0.0</w:t>
      </w:r>
      <w:r>
        <w:t>5</w:t>
      </w:r>
      <w:r w:rsidRPr="00BC242F">
        <w:t xml:space="preserve"> significance level.  </w:t>
      </w:r>
    </w:p>
    <w:p w:rsidR="00BC242F" w:rsidRPr="00BC242F" w:rsidRDefault="00BC242F" w:rsidP="00BC242F">
      <w:pPr>
        <w:ind w:left="720" w:hanging="720"/>
      </w:pPr>
    </w:p>
    <w:p w:rsidR="00BC242F" w:rsidRPr="00BC242F" w:rsidRDefault="00BC242F" w:rsidP="00BC242F">
      <w:pPr>
        <w:ind w:left="720" w:hanging="720"/>
      </w:pPr>
      <w:r w:rsidRPr="00BC242F">
        <w:tab/>
        <w:t>Circle the only correct choice for each row:</w:t>
      </w:r>
    </w:p>
    <w:p w:rsidR="00BC242F" w:rsidRPr="00BC242F" w:rsidRDefault="00BC242F" w:rsidP="00BC242F">
      <w:pPr>
        <w:ind w:left="720" w:hanging="720"/>
      </w:pPr>
    </w:p>
    <w:p w:rsidR="00BC242F" w:rsidRDefault="00BC242F" w:rsidP="00BC242F">
      <w:pPr>
        <w:ind w:left="720" w:hanging="720"/>
        <w:rPr>
          <w:sz w:val="22"/>
        </w:rPr>
      </w:pPr>
      <w:r w:rsidRPr="00BC242F">
        <w:rPr>
          <w:sz w:val="22"/>
        </w:rPr>
        <w:tab/>
      </w:r>
      <w:r w:rsidR="00FB4EB8">
        <w:rPr>
          <w:sz w:val="22"/>
        </w:rPr>
        <w:t>Are the data statistically significant at the 5% level</w:t>
      </w:r>
      <w:r w:rsidRPr="00BC242F">
        <w:rPr>
          <w:sz w:val="22"/>
        </w:rPr>
        <w:t>?</w:t>
      </w:r>
      <w:r w:rsidRPr="00BC242F">
        <w:rPr>
          <w:sz w:val="22"/>
        </w:rPr>
        <w:tab/>
      </w:r>
      <w:r w:rsidR="00FB4EB8">
        <w:rPr>
          <w:sz w:val="22"/>
        </w:rPr>
        <w:t>Yes</w:t>
      </w:r>
      <w:r w:rsidRPr="00BC242F">
        <w:rPr>
          <w:sz w:val="22"/>
        </w:rPr>
        <w:tab/>
      </w:r>
      <w:r w:rsidR="00FB4EB8">
        <w:rPr>
          <w:sz w:val="22"/>
        </w:rPr>
        <w:tab/>
        <w:t>No</w:t>
      </w:r>
      <w:r w:rsidRPr="00BC242F">
        <w:rPr>
          <w:sz w:val="22"/>
        </w:rPr>
        <w:tab/>
      </w:r>
      <w:r w:rsidR="00FB4EB8">
        <w:rPr>
          <w:sz w:val="22"/>
        </w:rPr>
        <w:tab/>
      </w:r>
      <w:r w:rsidR="00FB4EB8">
        <w:rPr>
          <w:sz w:val="22"/>
        </w:rPr>
        <w:tab/>
      </w:r>
      <w:r w:rsidRPr="00BC242F">
        <w:rPr>
          <w:sz w:val="22"/>
        </w:rPr>
        <w:t>Can’t Tell</w:t>
      </w:r>
    </w:p>
    <w:p w:rsidR="00FB4EB8" w:rsidRDefault="00FB4EB8" w:rsidP="00BC242F">
      <w:pPr>
        <w:ind w:left="720" w:hanging="720"/>
        <w:rPr>
          <w:sz w:val="22"/>
        </w:rPr>
      </w:pPr>
    </w:p>
    <w:p w:rsidR="00FB4EB8" w:rsidRPr="00BC242F" w:rsidRDefault="00FB4EB8" w:rsidP="00BC242F">
      <w:pPr>
        <w:ind w:left="720" w:hanging="720"/>
        <w:rPr>
          <w:sz w:val="22"/>
        </w:rPr>
      </w:pPr>
      <w:r>
        <w:rPr>
          <w:sz w:val="22"/>
        </w:rPr>
        <w:tab/>
        <w:t>What kind of error could be made at the 5% level?</w:t>
      </w:r>
      <w:r>
        <w:rPr>
          <w:sz w:val="22"/>
        </w:rPr>
        <w:tab/>
        <w:t>Type I</w:t>
      </w:r>
      <w:r>
        <w:rPr>
          <w:sz w:val="22"/>
        </w:rPr>
        <w:tab/>
      </w:r>
      <w:r>
        <w:rPr>
          <w:sz w:val="22"/>
        </w:rPr>
        <w:tab/>
        <w:t>Type II</w:t>
      </w:r>
      <w:r>
        <w:rPr>
          <w:sz w:val="22"/>
        </w:rPr>
        <w:tab/>
      </w:r>
      <w:r>
        <w:rPr>
          <w:sz w:val="22"/>
        </w:rPr>
        <w:tab/>
      </w:r>
      <w:r>
        <w:rPr>
          <w:sz w:val="22"/>
        </w:rPr>
        <w:tab/>
        <w:t>Type III</w:t>
      </w:r>
    </w:p>
    <w:p w:rsidR="00BC242F" w:rsidRDefault="00BC242F" w:rsidP="00BC242F">
      <w:pPr>
        <w:ind w:left="720" w:hanging="720"/>
        <w:rPr>
          <w:sz w:val="22"/>
        </w:rPr>
      </w:pPr>
    </w:p>
    <w:p w:rsidR="00FB4EB8" w:rsidRPr="00BC242F" w:rsidRDefault="00FB4EB8" w:rsidP="00BC242F">
      <w:pPr>
        <w:ind w:left="720" w:hanging="720"/>
        <w:rPr>
          <w:sz w:val="22"/>
        </w:rPr>
      </w:pPr>
    </w:p>
    <w:p w:rsidR="00BC242F" w:rsidRPr="00BC242F" w:rsidRDefault="00FB4EB8" w:rsidP="00BC242F">
      <w:pPr>
        <w:ind w:left="720" w:hanging="720"/>
        <w:rPr>
          <w:sz w:val="22"/>
        </w:rPr>
      </w:pPr>
      <w:r>
        <w:rPr>
          <w:sz w:val="22"/>
        </w:rPr>
        <w:tab/>
        <w:t>What would they do at the 1</w:t>
      </w:r>
      <w:r w:rsidR="00BC242F" w:rsidRPr="00BC242F">
        <w:rPr>
          <w:sz w:val="22"/>
        </w:rPr>
        <w:t>% level of significance?</w:t>
      </w:r>
      <w:r w:rsidR="00BC242F" w:rsidRPr="00BC242F">
        <w:rPr>
          <w:sz w:val="22"/>
        </w:rPr>
        <w:tab/>
        <w:t>Reject H</w:t>
      </w:r>
      <w:r w:rsidR="00BC242F" w:rsidRPr="00BC242F">
        <w:rPr>
          <w:sz w:val="22"/>
          <w:vertAlign w:val="subscript"/>
        </w:rPr>
        <w:t>0</w:t>
      </w:r>
      <w:r w:rsidR="00BC242F" w:rsidRPr="00BC242F">
        <w:rPr>
          <w:sz w:val="22"/>
        </w:rPr>
        <w:tab/>
        <w:t>Fail to Reject H</w:t>
      </w:r>
      <w:r w:rsidR="00BC242F" w:rsidRPr="00BC242F">
        <w:rPr>
          <w:sz w:val="22"/>
          <w:vertAlign w:val="subscript"/>
        </w:rPr>
        <w:t>0</w:t>
      </w:r>
      <w:r w:rsidR="00BC242F" w:rsidRPr="00BC242F">
        <w:rPr>
          <w:sz w:val="22"/>
        </w:rPr>
        <w:tab/>
        <w:t>Can’t Tell</w:t>
      </w:r>
    </w:p>
    <w:p w:rsidR="00BC242F" w:rsidRPr="00BC242F" w:rsidRDefault="00BC242F" w:rsidP="00BC242F">
      <w:pPr>
        <w:ind w:left="720" w:hanging="720"/>
        <w:rPr>
          <w:sz w:val="22"/>
        </w:rPr>
      </w:pPr>
    </w:p>
    <w:p w:rsidR="00BC242F" w:rsidRPr="00BC242F" w:rsidRDefault="00BC242F" w:rsidP="00BC242F">
      <w:pPr>
        <w:rPr>
          <w:sz w:val="22"/>
        </w:rPr>
      </w:pPr>
      <w:r w:rsidRPr="00BC242F">
        <w:rPr>
          <w:sz w:val="22"/>
        </w:rPr>
        <w:tab/>
        <w:t>Are the data statistically significant at the 1% level?</w:t>
      </w:r>
      <w:r w:rsidRPr="00BC242F">
        <w:rPr>
          <w:sz w:val="22"/>
        </w:rPr>
        <w:tab/>
        <w:t>Yes</w:t>
      </w:r>
      <w:r w:rsidRPr="00BC242F">
        <w:rPr>
          <w:sz w:val="22"/>
        </w:rPr>
        <w:tab/>
      </w:r>
      <w:r w:rsidRPr="00BC242F">
        <w:rPr>
          <w:sz w:val="22"/>
        </w:rPr>
        <w:tab/>
        <w:t>No</w:t>
      </w:r>
      <w:r w:rsidRPr="00BC242F">
        <w:rPr>
          <w:sz w:val="22"/>
        </w:rPr>
        <w:tab/>
      </w:r>
      <w:r w:rsidRPr="00BC242F">
        <w:rPr>
          <w:sz w:val="22"/>
        </w:rPr>
        <w:tab/>
      </w:r>
      <w:r w:rsidRPr="00BC242F">
        <w:rPr>
          <w:sz w:val="22"/>
        </w:rPr>
        <w:tab/>
        <w:t>Can’t Tell</w:t>
      </w:r>
    </w:p>
    <w:p w:rsidR="00BC242F" w:rsidRDefault="00BC242F" w:rsidP="00BC242F">
      <w:pPr>
        <w:rPr>
          <w:sz w:val="22"/>
        </w:rPr>
      </w:pPr>
    </w:p>
    <w:p w:rsidR="00FB4EB8" w:rsidRPr="00BC242F" w:rsidRDefault="00FB4EB8" w:rsidP="00BC242F">
      <w:pPr>
        <w:rPr>
          <w:sz w:val="22"/>
        </w:rPr>
      </w:pPr>
    </w:p>
    <w:p w:rsidR="00BC242F" w:rsidRDefault="00BC242F" w:rsidP="00BC242F">
      <w:pPr>
        <w:rPr>
          <w:sz w:val="22"/>
        </w:rPr>
      </w:pPr>
      <w:r w:rsidRPr="00BC242F">
        <w:rPr>
          <w:sz w:val="22"/>
        </w:rPr>
        <w:tab/>
      </w:r>
      <w:r w:rsidR="00FB4EB8">
        <w:rPr>
          <w:sz w:val="22"/>
        </w:rPr>
        <w:t>What would they do at the 10% level of significance</w:t>
      </w:r>
      <w:r w:rsidRPr="00BC242F">
        <w:rPr>
          <w:sz w:val="22"/>
        </w:rPr>
        <w:t>?</w:t>
      </w:r>
      <w:r w:rsidRPr="00BC242F">
        <w:rPr>
          <w:sz w:val="22"/>
        </w:rPr>
        <w:tab/>
      </w:r>
      <w:r w:rsidR="00FB4EB8" w:rsidRPr="00BC242F">
        <w:rPr>
          <w:sz w:val="22"/>
        </w:rPr>
        <w:t>Reject H</w:t>
      </w:r>
      <w:r w:rsidR="00FB4EB8" w:rsidRPr="00BC242F">
        <w:rPr>
          <w:sz w:val="22"/>
          <w:vertAlign w:val="subscript"/>
        </w:rPr>
        <w:t>0</w:t>
      </w:r>
      <w:r w:rsidR="00FB4EB8" w:rsidRPr="00BC242F">
        <w:rPr>
          <w:sz w:val="22"/>
        </w:rPr>
        <w:tab/>
        <w:t>Fail to Reject H</w:t>
      </w:r>
      <w:r w:rsidR="00FB4EB8" w:rsidRPr="00BC242F">
        <w:rPr>
          <w:sz w:val="22"/>
          <w:vertAlign w:val="subscript"/>
        </w:rPr>
        <w:t>0</w:t>
      </w:r>
      <w:r w:rsidR="00FB4EB8" w:rsidRPr="00BC242F">
        <w:rPr>
          <w:sz w:val="22"/>
        </w:rPr>
        <w:tab/>
        <w:t>Can’t Tell</w:t>
      </w:r>
    </w:p>
    <w:p w:rsidR="00FB4EB8" w:rsidRPr="00BC242F" w:rsidRDefault="00FB4EB8" w:rsidP="00BC242F">
      <w:pPr>
        <w:rPr>
          <w:sz w:val="22"/>
        </w:rPr>
      </w:pPr>
    </w:p>
    <w:p w:rsidR="00BC242F" w:rsidRPr="00BC242F" w:rsidRDefault="00BC242F" w:rsidP="00BC242F">
      <w:pPr>
        <w:rPr>
          <w:sz w:val="22"/>
        </w:rPr>
      </w:pPr>
      <w:r w:rsidRPr="00BC242F">
        <w:rPr>
          <w:sz w:val="22"/>
        </w:rPr>
        <w:tab/>
        <w:t>Are the data st</w:t>
      </w:r>
      <w:r w:rsidR="00FB4EB8">
        <w:rPr>
          <w:sz w:val="22"/>
        </w:rPr>
        <w:t>atistically significant at the 10</w:t>
      </w:r>
      <w:r w:rsidRPr="00BC242F">
        <w:rPr>
          <w:sz w:val="22"/>
        </w:rPr>
        <w:t>% level?</w:t>
      </w:r>
      <w:r w:rsidRPr="00BC242F">
        <w:rPr>
          <w:sz w:val="22"/>
        </w:rPr>
        <w:tab/>
        <w:t>Yes</w:t>
      </w:r>
      <w:r w:rsidRPr="00BC242F">
        <w:rPr>
          <w:sz w:val="22"/>
        </w:rPr>
        <w:tab/>
      </w:r>
      <w:r w:rsidRPr="00BC242F">
        <w:rPr>
          <w:sz w:val="22"/>
        </w:rPr>
        <w:tab/>
        <w:t>No</w:t>
      </w:r>
      <w:r w:rsidRPr="00BC242F">
        <w:rPr>
          <w:sz w:val="22"/>
        </w:rPr>
        <w:tab/>
      </w:r>
      <w:r w:rsidRPr="00BC242F">
        <w:rPr>
          <w:sz w:val="22"/>
        </w:rPr>
        <w:tab/>
      </w:r>
      <w:r w:rsidRPr="00BC242F">
        <w:rPr>
          <w:sz w:val="22"/>
        </w:rPr>
        <w:tab/>
        <w:t>Can’t Tell</w:t>
      </w:r>
    </w:p>
    <w:p w:rsidR="00BC242F" w:rsidRPr="00BC242F" w:rsidRDefault="00BC242F" w:rsidP="00BC242F">
      <w:pPr>
        <w:rPr>
          <w:sz w:val="22"/>
        </w:rPr>
      </w:pPr>
    </w:p>
    <w:p w:rsidR="001C5E4A" w:rsidRDefault="001C5E4A" w:rsidP="001C5E4A">
      <w:pPr>
        <w:ind w:left="720" w:hanging="720"/>
        <w:rPr>
          <w:sz w:val="22"/>
        </w:rPr>
      </w:pPr>
      <w:r>
        <w:rPr>
          <w:b/>
          <w:sz w:val="22"/>
        </w:rPr>
        <w:lastRenderedPageBreak/>
        <w:t>13</w:t>
      </w:r>
      <w:r w:rsidRPr="009F5EFE">
        <w:rPr>
          <w:b/>
          <w:sz w:val="22"/>
        </w:rPr>
        <w:t>.</w:t>
      </w:r>
      <w:r>
        <w:rPr>
          <w:b/>
          <w:sz w:val="22"/>
        </w:rPr>
        <w:t xml:space="preserve"> (8)</w:t>
      </w:r>
      <w:r>
        <w:rPr>
          <w:sz w:val="22"/>
        </w:rPr>
        <w:tab/>
        <w:t>“</w:t>
      </w:r>
      <w:r w:rsidR="00BE437B" w:rsidRPr="00BE437B">
        <w:rPr>
          <w:b/>
          <w:sz w:val="22"/>
        </w:rPr>
        <w:t xml:space="preserve">ZZZ Retired - </w:t>
      </w:r>
      <w:r w:rsidRPr="00BE437B">
        <w:rPr>
          <w:b/>
          <w:sz w:val="22"/>
        </w:rPr>
        <w:t>Calendar</w:t>
      </w:r>
      <w:r w:rsidRPr="009F5EFE">
        <w:rPr>
          <w:b/>
          <w:sz w:val="22"/>
        </w:rPr>
        <w:t xml:space="preserve"> Year 2015 Dream Home</w:t>
      </w:r>
      <w:r>
        <w:rPr>
          <w:sz w:val="22"/>
        </w:rPr>
        <w:t>” dataset again.  Run the following confidence intervals.  StatCrunch is OK for all computations.  Presume our sample is unbiased for all Cecil College students.</w:t>
      </w:r>
    </w:p>
    <w:p w:rsidR="001C5E4A" w:rsidRPr="009F5EFE" w:rsidRDefault="001C5E4A" w:rsidP="001C5E4A">
      <w:pPr>
        <w:ind w:left="720" w:hanging="720"/>
        <w:rPr>
          <w:b/>
          <w:sz w:val="22"/>
        </w:rPr>
      </w:pPr>
    </w:p>
    <w:p w:rsidR="001C5E4A" w:rsidRDefault="001C5E4A" w:rsidP="001C5E4A">
      <w:pPr>
        <w:ind w:left="720" w:hanging="720"/>
        <w:rPr>
          <w:sz w:val="22"/>
        </w:rPr>
      </w:pPr>
      <w:r>
        <w:rPr>
          <w:b/>
          <w:sz w:val="22"/>
        </w:rPr>
        <w:t>13</w:t>
      </w:r>
      <w:r w:rsidRPr="009F5EFE">
        <w:rPr>
          <w:b/>
          <w:sz w:val="22"/>
        </w:rPr>
        <w:t>a.</w:t>
      </w:r>
      <w:r w:rsidRPr="009F5EFE">
        <w:rPr>
          <w:b/>
          <w:sz w:val="22"/>
        </w:rPr>
        <w:tab/>
      </w:r>
      <w:r>
        <w:rPr>
          <w:sz w:val="22"/>
        </w:rPr>
        <w:t>95% CI for the mean “</w:t>
      </w:r>
      <w:r w:rsidRPr="001C5E4A">
        <w:rPr>
          <w:b/>
          <w:i/>
          <w:sz w:val="22"/>
        </w:rPr>
        <w:t>Square Footage</w:t>
      </w:r>
      <w:r>
        <w:rPr>
          <w:sz w:val="22"/>
        </w:rPr>
        <w:t>”: _______________________________________________________</w:t>
      </w:r>
    </w:p>
    <w:p w:rsidR="001C5E4A" w:rsidRDefault="001C5E4A" w:rsidP="001C5E4A">
      <w:pPr>
        <w:ind w:left="720" w:hanging="720"/>
        <w:rPr>
          <w:sz w:val="22"/>
        </w:rPr>
      </w:pPr>
    </w:p>
    <w:p w:rsidR="001C5E4A" w:rsidRDefault="001C5E4A" w:rsidP="001C5E4A">
      <w:pPr>
        <w:ind w:left="720" w:hanging="720"/>
        <w:rPr>
          <w:sz w:val="22"/>
        </w:rPr>
      </w:pPr>
      <w:r w:rsidRPr="001C5E4A">
        <w:rPr>
          <w:b/>
          <w:sz w:val="22"/>
        </w:rPr>
        <w:t>13b.</w:t>
      </w:r>
      <w:r w:rsidRPr="001C5E4A">
        <w:rPr>
          <w:b/>
          <w:sz w:val="22"/>
        </w:rPr>
        <w:tab/>
      </w:r>
      <w:r>
        <w:rPr>
          <w:sz w:val="22"/>
        </w:rPr>
        <w:t xml:space="preserve">Interpret your interval from part </w:t>
      </w:r>
      <w:r w:rsidRPr="001C5E4A">
        <w:rPr>
          <w:b/>
          <w:sz w:val="22"/>
        </w:rPr>
        <w:t>13a.</w:t>
      </w:r>
      <w:r>
        <w:rPr>
          <w:sz w:val="22"/>
        </w:rPr>
        <w:t xml:space="preserve"> with a sentence in the context of the problem:</w:t>
      </w:r>
    </w:p>
    <w:p w:rsidR="001C5E4A" w:rsidRDefault="001C5E4A" w:rsidP="001C5E4A">
      <w:pPr>
        <w:ind w:left="720" w:hanging="720"/>
        <w:rPr>
          <w:sz w:val="22"/>
        </w:rPr>
      </w:pPr>
    </w:p>
    <w:p w:rsidR="001C5E4A" w:rsidRDefault="001C5E4A" w:rsidP="001C5E4A">
      <w:pPr>
        <w:ind w:left="720" w:hanging="720"/>
        <w:rPr>
          <w:sz w:val="22"/>
        </w:rPr>
      </w:pPr>
      <w:r>
        <w:rPr>
          <w:sz w:val="22"/>
        </w:rPr>
        <w:tab/>
        <w:t>_________________________________________________________________________________________</w:t>
      </w:r>
    </w:p>
    <w:p w:rsidR="001C5E4A" w:rsidRDefault="001C5E4A" w:rsidP="001C5E4A">
      <w:pPr>
        <w:ind w:left="720" w:hanging="720"/>
        <w:rPr>
          <w:sz w:val="22"/>
        </w:rPr>
      </w:pPr>
    </w:p>
    <w:p w:rsidR="001C5E4A" w:rsidRDefault="001C5E4A" w:rsidP="001C5E4A">
      <w:pPr>
        <w:ind w:left="720" w:hanging="720"/>
        <w:rPr>
          <w:sz w:val="22"/>
        </w:rPr>
      </w:pPr>
      <w:r>
        <w:rPr>
          <w:sz w:val="22"/>
        </w:rPr>
        <w:tab/>
        <w:t>_________________________________________________________________________________________</w:t>
      </w:r>
    </w:p>
    <w:p w:rsidR="001C5E4A" w:rsidRDefault="001C5E4A" w:rsidP="001C5E4A">
      <w:pPr>
        <w:ind w:left="720" w:hanging="720"/>
        <w:rPr>
          <w:sz w:val="22"/>
        </w:rPr>
      </w:pPr>
    </w:p>
    <w:p w:rsidR="001C5E4A" w:rsidRDefault="001C5E4A" w:rsidP="001C5E4A">
      <w:pPr>
        <w:ind w:left="720" w:hanging="720"/>
        <w:rPr>
          <w:sz w:val="22"/>
        </w:rPr>
      </w:pPr>
      <w:r>
        <w:rPr>
          <w:sz w:val="22"/>
        </w:rPr>
        <w:tab/>
        <w:t>_________________________________________________________________________________________</w:t>
      </w:r>
    </w:p>
    <w:p w:rsidR="001C5E4A" w:rsidRDefault="001C5E4A" w:rsidP="001C5E4A">
      <w:pPr>
        <w:ind w:left="720" w:hanging="720"/>
        <w:rPr>
          <w:b/>
          <w:sz w:val="22"/>
        </w:rPr>
      </w:pPr>
    </w:p>
    <w:p w:rsidR="001C5E4A" w:rsidRPr="009F5EFE" w:rsidRDefault="001C5E4A" w:rsidP="001C5E4A">
      <w:pPr>
        <w:ind w:left="720" w:hanging="720"/>
        <w:rPr>
          <w:b/>
          <w:sz w:val="22"/>
        </w:rPr>
      </w:pPr>
    </w:p>
    <w:p w:rsidR="001C5E4A" w:rsidRDefault="001C5E4A" w:rsidP="001C5E4A">
      <w:pPr>
        <w:ind w:left="720" w:hanging="720"/>
        <w:rPr>
          <w:sz w:val="22"/>
        </w:rPr>
      </w:pPr>
      <w:r>
        <w:rPr>
          <w:b/>
          <w:sz w:val="22"/>
        </w:rPr>
        <w:t>13c</w:t>
      </w:r>
      <w:r w:rsidRPr="009F5EFE">
        <w:rPr>
          <w:b/>
          <w:sz w:val="22"/>
        </w:rPr>
        <w:t>.</w:t>
      </w:r>
      <w:r w:rsidR="00646B55">
        <w:rPr>
          <w:sz w:val="22"/>
        </w:rPr>
        <w:tab/>
        <w:t>99</w:t>
      </w:r>
      <w:r>
        <w:rPr>
          <w:sz w:val="22"/>
        </w:rPr>
        <w:t>% CI for the proportion of homes with exactly 3 “</w:t>
      </w:r>
      <w:r w:rsidRPr="001C5E4A">
        <w:rPr>
          <w:b/>
          <w:i/>
          <w:sz w:val="22"/>
        </w:rPr>
        <w:t>Bedrooms</w:t>
      </w:r>
      <w:r>
        <w:rPr>
          <w:sz w:val="22"/>
        </w:rPr>
        <w:t>”: ____________________________________</w:t>
      </w:r>
    </w:p>
    <w:p w:rsidR="001C5E4A" w:rsidRDefault="001C5E4A" w:rsidP="001C5E4A">
      <w:pPr>
        <w:ind w:left="720" w:hanging="720"/>
        <w:rPr>
          <w:b/>
          <w:sz w:val="22"/>
        </w:rPr>
      </w:pPr>
    </w:p>
    <w:p w:rsidR="001C5E4A" w:rsidRDefault="001C5E4A" w:rsidP="001C5E4A">
      <w:pPr>
        <w:ind w:left="720" w:hanging="720"/>
        <w:rPr>
          <w:b/>
          <w:sz w:val="22"/>
        </w:rPr>
      </w:pPr>
      <w:r>
        <w:rPr>
          <w:b/>
          <w:sz w:val="22"/>
        </w:rPr>
        <w:t>13d</w:t>
      </w:r>
      <w:r w:rsidRPr="009F5EFE">
        <w:rPr>
          <w:b/>
          <w:sz w:val="22"/>
        </w:rPr>
        <w:t>.</w:t>
      </w:r>
      <w:r>
        <w:rPr>
          <w:sz w:val="22"/>
        </w:rPr>
        <w:tab/>
      </w:r>
      <w:r w:rsidR="00646B55">
        <w:rPr>
          <w:sz w:val="22"/>
        </w:rPr>
        <w:t>Is there statistical evidence that more than ½ of all homes have exactly 3 “</w:t>
      </w:r>
      <w:r w:rsidR="00646B55" w:rsidRPr="00646B55">
        <w:rPr>
          <w:b/>
          <w:i/>
          <w:sz w:val="22"/>
        </w:rPr>
        <w:t>Bedrooms</w:t>
      </w:r>
      <w:r w:rsidR="00646B55">
        <w:rPr>
          <w:sz w:val="22"/>
        </w:rPr>
        <w:t xml:space="preserve">”?          </w:t>
      </w:r>
      <w:r w:rsidR="00646B55" w:rsidRPr="00646B55">
        <w:rPr>
          <w:b/>
          <w:sz w:val="22"/>
        </w:rPr>
        <w:t>Yes          No</w:t>
      </w:r>
    </w:p>
    <w:p w:rsidR="00646B55" w:rsidRDefault="00646B55" w:rsidP="001C5E4A">
      <w:pPr>
        <w:ind w:left="720" w:hanging="720"/>
        <w:rPr>
          <w:b/>
          <w:sz w:val="22"/>
        </w:rPr>
      </w:pPr>
    </w:p>
    <w:p w:rsidR="00646B55" w:rsidRDefault="00646B55" w:rsidP="001C5E4A">
      <w:pPr>
        <w:ind w:left="720" w:hanging="720"/>
        <w:rPr>
          <w:b/>
          <w:sz w:val="22"/>
        </w:rPr>
      </w:pPr>
    </w:p>
    <w:p w:rsidR="00646B55" w:rsidRDefault="00646B55" w:rsidP="001C5E4A">
      <w:pPr>
        <w:ind w:left="720" w:hanging="720"/>
        <w:rPr>
          <w:b/>
          <w:sz w:val="22"/>
        </w:rPr>
      </w:pPr>
      <w:bookmarkStart w:id="0" w:name="_GoBack"/>
      <w:bookmarkEnd w:id="0"/>
    </w:p>
    <w:p w:rsidR="00646B55" w:rsidRDefault="00646B55" w:rsidP="001C5E4A">
      <w:pPr>
        <w:ind w:left="720" w:hanging="720"/>
        <w:rPr>
          <w:sz w:val="22"/>
        </w:rPr>
      </w:pPr>
      <w:r>
        <w:rPr>
          <w:b/>
          <w:sz w:val="22"/>
        </w:rPr>
        <w:t>14. (12)</w:t>
      </w:r>
      <w:r>
        <w:rPr>
          <w:b/>
          <w:sz w:val="22"/>
        </w:rPr>
        <w:tab/>
      </w:r>
      <w:r>
        <w:rPr>
          <w:sz w:val="22"/>
        </w:rPr>
        <w:t>Let’s wrap this semester up by comparing females to males one last time.  “</w:t>
      </w:r>
      <w:r w:rsidR="00BE437B" w:rsidRPr="00BE437B">
        <w:rPr>
          <w:b/>
          <w:sz w:val="22"/>
        </w:rPr>
        <w:t xml:space="preserve">ZZZ Retired - </w:t>
      </w:r>
      <w:r w:rsidRPr="00BE437B">
        <w:rPr>
          <w:b/>
          <w:sz w:val="22"/>
        </w:rPr>
        <w:t>Calendar</w:t>
      </w:r>
      <w:r w:rsidRPr="00646B55">
        <w:rPr>
          <w:b/>
          <w:sz w:val="22"/>
        </w:rPr>
        <w:t xml:space="preserve"> Year 2015 Large Survey</w:t>
      </w:r>
      <w:r>
        <w:rPr>
          <w:sz w:val="22"/>
        </w:rPr>
        <w:t>” dataset.  Year of the Piano.</w:t>
      </w:r>
    </w:p>
    <w:p w:rsidR="00646B55" w:rsidRDefault="00646B55" w:rsidP="001C5E4A">
      <w:pPr>
        <w:ind w:left="720" w:hanging="720"/>
        <w:rPr>
          <w:sz w:val="22"/>
        </w:rPr>
      </w:pPr>
    </w:p>
    <w:p w:rsidR="00646B55" w:rsidRDefault="00646B55" w:rsidP="00646B55">
      <w:pPr>
        <w:ind w:left="720" w:hanging="720"/>
        <w:rPr>
          <w:sz w:val="22"/>
        </w:rPr>
      </w:pPr>
      <w:r>
        <w:rPr>
          <w:b/>
          <w:sz w:val="22"/>
        </w:rPr>
        <w:tab/>
      </w:r>
      <w:r>
        <w:rPr>
          <w:sz w:val="22"/>
        </w:rPr>
        <w:t>Run a complete hypothesis test to determine if a higher proportion of “</w:t>
      </w:r>
      <w:r w:rsidRPr="00646B55">
        <w:rPr>
          <w:b/>
          <w:i/>
          <w:sz w:val="22"/>
        </w:rPr>
        <w:t>Females</w:t>
      </w:r>
      <w:r w:rsidR="000F666B">
        <w:rPr>
          <w:sz w:val="22"/>
        </w:rPr>
        <w:t xml:space="preserve">” at Cecil College put the most </w:t>
      </w:r>
      <w:r>
        <w:rPr>
          <w:sz w:val="22"/>
        </w:rPr>
        <w:t>weight in “</w:t>
      </w:r>
      <w:r w:rsidRPr="00646B55">
        <w:rPr>
          <w:b/>
          <w:i/>
          <w:sz w:val="22"/>
        </w:rPr>
        <w:t>Faith</w:t>
      </w:r>
      <w:r>
        <w:rPr>
          <w:sz w:val="22"/>
        </w:rPr>
        <w:t>”.  Compare the ladies to the men.  Conditions are met.  StatCrunch can be used for all calculations.</w:t>
      </w:r>
      <w:r w:rsidR="00B11B02">
        <w:rPr>
          <w:sz w:val="22"/>
        </w:rPr>
        <w:t xml:space="preserve">  Variable is “</w:t>
      </w:r>
      <w:r w:rsidR="00B11B02" w:rsidRPr="00B11B02">
        <w:rPr>
          <w:b/>
          <w:i/>
          <w:sz w:val="22"/>
        </w:rPr>
        <w:t>Science Faith</w:t>
      </w:r>
      <w:r w:rsidR="00B11B02">
        <w:rPr>
          <w:sz w:val="22"/>
        </w:rPr>
        <w:t>”.</w:t>
      </w:r>
    </w:p>
    <w:p w:rsidR="00646B55" w:rsidRDefault="00646B55" w:rsidP="00646B55">
      <w:pPr>
        <w:ind w:left="1440" w:hanging="1440"/>
        <w:rPr>
          <w:sz w:val="22"/>
        </w:rPr>
      </w:pPr>
    </w:p>
    <w:p w:rsidR="00646B55" w:rsidRDefault="00646B55" w:rsidP="00646B55">
      <w:pPr>
        <w:ind w:left="1440" w:hanging="1440"/>
        <w:rPr>
          <w:sz w:val="22"/>
        </w:rPr>
      </w:pPr>
    </w:p>
    <w:p w:rsidR="00646B55" w:rsidRDefault="00646B55" w:rsidP="00646B55">
      <w:pPr>
        <w:ind w:left="1440" w:hanging="1440"/>
        <w:rPr>
          <w:sz w:val="22"/>
        </w:rPr>
      </w:pPr>
    </w:p>
    <w:p w:rsidR="00646B55" w:rsidRDefault="00646B55" w:rsidP="00646B55">
      <w:pPr>
        <w:ind w:left="1440" w:hanging="1440"/>
        <w:rPr>
          <w:sz w:val="22"/>
        </w:rPr>
      </w:pPr>
    </w:p>
    <w:p w:rsidR="00646B55" w:rsidRDefault="00646B55" w:rsidP="00646B55">
      <w:pPr>
        <w:ind w:left="1440" w:hanging="1440"/>
        <w:rPr>
          <w:sz w:val="22"/>
        </w:rPr>
      </w:pPr>
    </w:p>
    <w:p w:rsidR="00646B55" w:rsidRDefault="00646B55" w:rsidP="00646B55">
      <w:pPr>
        <w:ind w:left="1440" w:hanging="1440"/>
        <w:rPr>
          <w:sz w:val="22"/>
        </w:rPr>
      </w:pPr>
    </w:p>
    <w:p w:rsidR="00646B55" w:rsidRDefault="00646B55" w:rsidP="00646B55">
      <w:pPr>
        <w:ind w:left="1440" w:hanging="1440"/>
        <w:rPr>
          <w:sz w:val="22"/>
        </w:rPr>
      </w:pPr>
    </w:p>
    <w:p w:rsidR="00646B55" w:rsidRDefault="00646B55" w:rsidP="001C5E4A">
      <w:pPr>
        <w:ind w:left="720" w:hanging="720"/>
        <w:rPr>
          <w:sz w:val="22"/>
        </w:rPr>
      </w:pPr>
    </w:p>
    <w:p w:rsidR="00646B55" w:rsidRPr="00646B55" w:rsidRDefault="00646B55" w:rsidP="001C5E4A">
      <w:pPr>
        <w:ind w:left="720" w:hanging="720"/>
        <w:rPr>
          <w:sz w:val="22"/>
        </w:rPr>
      </w:pPr>
    </w:p>
    <w:p w:rsidR="001C5E4A" w:rsidRDefault="001C5E4A" w:rsidP="001C5E4A">
      <w:pPr>
        <w:ind w:left="720" w:hanging="720"/>
        <w:rPr>
          <w:sz w:val="22"/>
        </w:rPr>
      </w:pPr>
    </w:p>
    <w:p w:rsidR="001C5E4A" w:rsidRDefault="001C5E4A" w:rsidP="001C5E4A">
      <w:pPr>
        <w:ind w:left="720" w:hanging="720"/>
        <w:rPr>
          <w:sz w:val="22"/>
        </w:rPr>
      </w:pPr>
    </w:p>
    <w:p w:rsidR="00BC242F" w:rsidRPr="00BC242F" w:rsidRDefault="00BC242F" w:rsidP="00BC242F"/>
    <w:p w:rsidR="00BC242F" w:rsidRDefault="00BC242F" w:rsidP="00BC242F">
      <w:pPr>
        <w:rPr>
          <w:sz w:val="22"/>
        </w:rPr>
      </w:pPr>
    </w:p>
    <w:p w:rsidR="00BC242F" w:rsidRDefault="00BC242F" w:rsidP="00BC242F">
      <w:pPr>
        <w:ind w:left="720" w:hanging="720"/>
        <w:rPr>
          <w:szCs w:val="22"/>
        </w:rPr>
      </w:pPr>
    </w:p>
    <w:p w:rsidR="00646B55" w:rsidRDefault="00646B55" w:rsidP="00BC242F">
      <w:pPr>
        <w:ind w:left="720" w:hanging="720"/>
        <w:rPr>
          <w:szCs w:val="22"/>
        </w:rPr>
      </w:pPr>
    </w:p>
    <w:p w:rsidR="00646B55" w:rsidRDefault="00646B55" w:rsidP="00BC242F">
      <w:pPr>
        <w:ind w:left="720" w:hanging="720"/>
        <w:rPr>
          <w:szCs w:val="22"/>
        </w:rPr>
      </w:pPr>
    </w:p>
    <w:p w:rsidR="00646B55" w:rsidRDefault="00646B55" w:rsidP="00BC242F">
      <w:pPr>
        <w:ind w:left="720" w:hanging="720"/>
        <w:rPr>
          <w:szCs w:val="22"/>
        </w:rPr>
      </w:pPr>
    </w:p>
    <w:p w:rsidR="00646B55" w:rsidRDefault="00646B55" w:rsidP="00BC242F">
      <w:pPr>
        <w:ind w:left="720" w:hanging="720"/>
        <w:rPr>
          <w:szCs w:val="22"/>
        </w:rPr>
      </w:pPr>
    </w:p>
    <w:p w:rsidR="00646B55" w:rsidRDefault="00646B55" w:rsidP="00BC242F">
      <w:pPr>
        <w:ind w:left="720" w:hanging="720"/>
        <w:rPr>
          <w:szCs w:val="22"/>
        </w:rPr>
      </w:pPr>
    </w:p>
    <w:sectPr w:rsidR="00646B55" w:rsidSect="00543E2A">
      <w:headerReference w:type="default" r:id="rId21"/>
      <w:pgSz w:w="12240" w:h="15840"/>
      <w:pgMar w:top="720" w:right="900" w:bottom="1008" w:left="81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E0C87" w:rsidRDefault="00DE0C87" w:rsidP="007504C2">
      <w:r>
        <w:separator/>
      </w:r>
    </w:p>
  </w:endnote>
  <w:endnote w:type="continuationSeparator" w:id="0">
    <w:p w:rsidR="00DE0C87" w:rsidRDefault="00DE0C87" w:rsidP="007504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E0C87" w:rsidRDefault="00DE0C87" w:rsidP="007504C2">
      <w:r>
        <w:separator/>
      </w:r>
    </w:p>
  </w:footnote>
  <w:footnote w:type="continuationSeparator" w:id="0">
    <w:p w:rsidR="00DE0C87" w:rsidRDefault="00DE0C87" w:rsidP="007504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44875963"/>
      <w:docPartObj>
        <w:docPartGallery w:val="Page Numbers (Top of Page)"/>
        <w:docPartUnique/>
      </w:docPartObj>
    </w:sdtPr>
    <w:sdtEndPr/>
    <w:sdtContent>
      <w:p w:rsidR="00BC242F" w:rsidRDefault="00D35D02" w:rsidP="00AC5F32">
        <w:pPr>
          <w:pStyle w:val="Header"/>
          <w:jc w:val="right"/>
        </w:pPr>
        <w:r>
          <w:fldChar w:fldCharType="begin"/>
        </w:r>
        <w:r>
          <w:instrText xml:space="preserve"> PAGE   \* MERGEFORMAT </w:instrText>
        </w:r>
        <w:r>
          <w:fldChar w:fldCharType="separate"/>
        </w:r>
        <w:r w:rsidR="00BE437B">
          <w:rPr>
            <w:noProof/>
          </w:rPr>
          <w:t>8</w:t>
        </w:r>
        <w:r>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7B3A36"/>
    <w:multiLevelType w:val="hybridMultilevel"/>
    <w:tmpl w:val="43907B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5DB210D"/>
    <w:multiLevelType w:val="multilevel"/>
    <w:tmpl w:val="4E6AD2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1B927863"/>
    <w:multiLevelType w:val="hybridMultilevel"/>
    <w:tmpl w:val="9B6A9FA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F196011"/>
    <w:multiLevelType w:val="hybridMultilevel"/>
    <w:tmpl w:val="4E6E22B0"/>
    <w:lvl w:ilvl="0" w:tplc="2B2C9FF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F2C5643"/>
    <w:multiLevelType w:val="multilevel"/>
    <w:tmpl w:val="900CC9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1"/>
  </w:num>
  <w:num w:numId="3">
    <w:abstractNumId w:val="2"/>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7D8D"/>
    <w:rsid w:val="00002228"/>
    <w:rsid w:val="00002EC2"/>
    <w:rsid w:val="00004D9B"/>
    <w:rsid w:val="000076D6"/>
    <w:rsid w:val="00010EE8"/>
    <w:rsid w:val="00011C2B"/>
    <w:rsid w:val="00014696"/>
    <w:rsid w:val="00017FA0"/>
    <w:rsid w:val="00031ACF"/>
    <w:rsid w:val="00052B6E"/>
    <w:rsid w:val="00057EBE"/>
    <w:rsid w:val="000659FF"/>
    <w:rsid w:val="00072A05"/>
    <w:rsid w:val="000820CB"/>
    <w:rsid w:val="000955EF"/>
    <w:rsid w:val="000A776E"/>
    <w:rsid w:val="000D04BC"/>
    <w:rsid w:val="000F2276"/>
    <w:rsid w:val="000F666B"/>
    <w:rsid w:val="00126D17"/>
    <w:rsid w:val="001555C3"/>
    <w:rsid w:val="0016200F"/>
    <w:rsid w:val="001631C5"/>
    <w:rsid w:val="00163AFF"/>
    <w:rsid w:val="00170598"/>
    <w:rsid w:val="00181D28"/>
    <w:rsid w:val="00187360"/>
    <w:rsid w:val="001A68A3"/>
    <w:rsid w:val="001B578E"/>
    <w:rsid w:val="001C5E4A"/>
    <w:rsid w:val="001C68B9"/>
    <w:rsid w:val="001D1C48"/>
    <w:rsid w:val="001D24D6"/>
    <w:rsid w:val="001D2707"/>
    <w:rsid w:val="001D70B7"/>
    <w:rsid w:val="002000CA"/>
    <w:rsid w:val="002122C3"/>
    <w:rsid w:val="00223062"/>
    <w:rsid w:val="00224C76"/>
    <w:rsid w:val="002325D7"/>
    <w:rsid w:val="00234F22"/>
    <w:rsid w:val="00234FAF"/>
    <w:rsid w:val="0023605E"/>
    <w:rsid w:val="00237501"/>
    <w:rsid w:val="00237F6E"/>
    <w:rsid w:val="0024139C"/>
    <w:rsid w:val="00243D09"/>
    <w:rsid w:val="00254F86"/>
    <w:rsid w:val="002560C9"/>
    <w:rsid w:val="00256345"/>
    <w:rsid w:val="002674BC"/>
    <w:rsid w:val="002721B7"/>
    <w:rsid w:val="002725CE"/>
    <w:rsid w:val="00275D40"/>
    <w:rsid w:val="00276AD0"/>
    <w:rsid w:val="0027771B"/>
    <w:rsid w:val="00277A55"/>
    <w:rsid w:val="00281B31"/>
    <w:rsid w:val="002825D2"/>
    <w:rsid w:val="00291EF0"/>
    <w:rsid w:val="002A5140"/>
    <w:rsid w:val="002B5333"/>
    <w:rsid w:val="002D5FBC"/>
    <w:rsid w:val="002E4D0A"/>
    <w:rsid w:val="002F11FF"/>
    <w:rsid w:val="002F1CEF"/>
    <w:rsid w:val="002F3281"/>
    <w:rsid w:val="002F68A5"/>
    <w:rsid w:val="00322ABC"/>
    <w:rsid w:val="003256D5"/>
    <w:rsid w:val="00327B72"/>
    <w:rsid w:val="00336D1E"/>
    <w:rsid w:val="003459D9"/>
    <w:rsid w:val="00346295"/>
    <w:rsid w:val="00350720"/>
    <w:rsid w:val="00373AC2"/>
    <w:rsid w:val="00380412"/>
    <w:rsid w:val="00383900"/>
    <w:rsid w:val="0038447B"/>
    <w:rsid w:val="00392D07"/>
    <w:rsid w:val="003A1CE1"/>
    <w:rsid w:val="003B48E5"/>
    <w:rsid w:val="003B4F51"/>
    <w:rsid w:val="003B5E5E"/>
    <w:rsid w:val="003D7EDB"/>
    <w:rsid w:val="004022AA"/>
    <w:rsid w:val="00402A02"/>
    <w:rsid w:val="00433E04"/>
    <w:rsid w:val="0043493F"/>
    <w:rsid w:val="00442582"/>
    <w:rsid w:val="004464B2"/>
    <w:rsid w:val="004464F3"/>
    <w:rsid w:val="0047589E"/>
    <w:rsid w:val="00477D8D"/>
    <w:rsid w:val="0049305F"/>
    <w:rsid w:val="004938FC"/>
    <w:rsid w:val="00494B92"/>
    <w:rsid w:val="00497043"/>
    <w:rsid w:val="004A3EBD"/>
    <w:rsid w:val="004B0DFA"/>
    <w:rsid w:val="004B2E1E"/>
    <w:rsid w:val="004D3D24"/>
    <w:rsid w:val="004E34DD"/>
    <w:rsid w:val="005017E3"/>
    <w:rsid w:val="00505B92"/>
    <w:rsid w:val="00516A64"/>
    <w:rsid w:val="00530E14"/>
    <w:rsid w:val="00543E2A"/>
    <w:rsid w:val="00553F7E"/>
    <w:rsid w:val="00555FE4"/>
    <w:rsid w:val="00570703"/>
    <w:rsid w:val="005776E4"/>
    <w:rsid w:val="00587C7B"/>
    <w:rsid w:val="00594BEF"/>
    <w:rsid w:val="005A1979"/>
    <w:rsid w:val="005A646C"/>
    <w:rsid w:val="005A7662"/>
    <w:rsid w:val="005B19C5"/>
    <w:rsid w:val="005D05D7"/>
    <w:rsid w:val="005D2EC5"/>
    <w:rsid w:val="00620DE0"/>
    <w:rsid w:val="00634501"/>
    <w:rsid w:val="00641D4F"/>
    <w:rsid w:val="00646B55"/>
    <w:rsid w:val="00650DF5"/>
    <w:rsid w:val="00651DB6"/>
    <w:rsid w:val="0066018C"/>
    <w:rsid w:val="00664923"/>
    <w:rsid w:val="0067025E"/>
    <w:rsid w:val="00676F07"/>
    <w:rsid w:val="0068228D"/>
    <w:rsid w:val="00683DA9"/>
    <w:rsid w:val="00691012"/>
    <w:rsid w:val="00695AB2"/>
    <w:rsid w:val="006A7432"/>
    <w:rsid w:val="006B1303"/>
    <w:rsid w:val="006B3870"/>
    <w:rsid w:val="006B636C"/>
    <w:rsid w:val="006B6D77"/>
    <w:rsid w:val="006C715D"/>
    <w:rsid w:val="006E268B"/>
    <w:rsid w:val="006F2699"/>
    <w:rsid w:val="006F7DB7"/>
    <w:rsid w:val="00703D07"/>
    <w:rsid w:val="00717240"/>
    <w:rsid w:val="00722FBB"/>
    <w:rsid w:val="007237FE"/>
    <w:rsid w:val="00724998"/>
    <w:rsid w:val="00736346"/>
    <w:rsid w:val="0073670C"/>
    <w:rsid w:val="007461F2"/>
    <w:rsid w:val="007504C2"/>
    <w:rsid w:val="00752D63"/>
    <w:rsid w:val="007A01D2"/>
    <w:rsid w:val="007A196C"/>
    <w:rsid w:val="007A2BA1"/>
    <w:rsid w:val="007C069E"/>
    <w:rsid w:val="007C61F7"/>
    <w:rsid w:val="007D0BB9"/>
    <w:rsid w:val="007D3C0A"/>
    <w:rsid w:val="007E7C5A"/>
    <w:rsid w:val="007F1659"/>
    <w:rsid w:val="00816AB0"/>
    <w:rsid w:val="00833FB6"/>
    <w:rsid w:val="00841319"/>
    <w:rsid w:val="00841FD1"/>
    <w:rsid w:val="00846861"/>
    <w:rsid w:val="0085293E"/>
    <w:rsid w:val="0086590D"/>
    <w:rsid w:val="00867B7D"/>
    <w:rsid w:val="008769FE"/>
    <w:rsid w:val="00882386"/>
    <w:rsid w:val="008855F5"/>
    <w:rsid w:val="00895743"/>
    <w:rsid w:val="008B103F"/>
    <w:rsid w:val="008C2D33"/>
    <w:rsid w:val="008C49D6"/>
    <w:rsid w:val="008C4D2D"/>
    <w:rsid w:val="008C69A1"/>
    <w:rsid w:val="008C7C45"/>
    <w:rsid w:val="008D2BD2"/>
    <w:rsid w:val="008E645B"/>
    <w:rsid w:val="008F12E8"/>
    <w:rsid w:val="008F6CB9"/>
    <w:rsid w:val="008F7562"/>
    <w:rsid w:val="008F7B6F"/>
    <w:rsid w:val="00905CFA"/>
    <w:rsid w:val="0091100C"/>
    <w:rsid w:val="009260C1"/>
    <w:rsid w:val="009267FC"/>
    <w:rsid w:val="00926F0A"/>
    <w:rsid w:val="00927BA0"/>
    <w:rsid w:val="00930A65"/>
    <w:rsid w:val="00930AC6"/>
    <w:rsid w:val="00931ACF"/>
    <w:rsid w:val="009333AB"/>
    <w:rsid w:val="00950EC3"/>
    <w:rsid w:val="00951211"/>
    <w:rsid w:val="0097035C"/>
    <w:rsid w:val="009732E7"/>
    <w:rsid w:val="00992FC9"/>
    <w:rsid w:val="00997D8D"/>
    <w:rsid w:val="009A105C"/>
    <w:rsid w:val="009B0472"/>
    <w:rsid w:val="009E1ED6"/>
    <w:rsid w:val="009E5C4C"/>
    <w:rsid w:val="009F4948"/>
    <w:rsid w:val="009F4EA8"/>
    <w:rsid w:val="00A034C4"/>
    <w:rsid w:val="00A333D8"/>
    <w:rsid w:val="00A523D6"/>
    <w:rsid w:val="00A541F7"/>
    <w:rsid w:val="00A56BB4"/>
    <w:rsid w:val="00A56EC9"/>
    <w:rsid w:val="00A96F8C"/>
    <w:rsid w:val="00AA6021"/>
    <w:rsid w:val="00AA6D1E"/>
    <w:rsid w:val="00AB4CEC"/>
    <w:rsid w:val="00AC27C6"/>
    <w:rsid w:val="00AC2A76"/>
    <w:rsid w:val="00AC5F32"/>
    <w:rsid w:val="00AC6C2A"/>
    <w:rsid w:val="00AD02D0"/>
    <w:rsid w:val="00AD7ED2"/>
    <w:rsid w:val="00AF3B48"/>
    <w:rsid w:val="00AF5023"/>
    <w:rsid w:val="00AF7039"/>
    <w:rsid w:val="00B11B02"/>
    <w:rsid w:val="00B4058D"/>
    <w:rsid w:val="00B552E1"/>
    <w:rsid w:val="00B728C3"/>
    <w:rsid w:val="00B82A0D"/>
    <w:rsid w:val="00B84812"/>
    <w:rsid w:val="00B94690"/>
    <w:rsid w:val="00BC242F"/>
    <w:rsid w:val="00BD61F2"/>
    <w:rsid w:val="00BE3674"/>
    <w:rsid w:val="00BE437B"/>
    <w:rsid w:val="00BE6CC8"/>
    <w:rsid w:val="00BE7430"/>
    <w:rsid w:val="00BE7AC8"/>
    <w:rsid w:val="00BF2D8A"/>
    <w:rsid w:val="00BF3959"/>
    <w:rsid w:val="00C15312"/>
    <w:rsid w:val="00C21681"/>
    <w:rsid w:val="00C21AC2"/>
    <w:rsid w:val="00C511E0"/>
    <w:rsid w:val="00C54FB3"/>
    <w:rsid w:val="00C6389E"/>
    <w:rsid w:val="00C762D9"/>
    <w:rsid w:val="00C903BC"/>
    <w:rsid w:val="00C97266"/>
    <w:rsid w:val="00CA0A56"/>
    <w:rsid w:val="00CC0B67"/>
    <w:rsid w:val="00CC5A7E"/>
    <w:rsid w:val="00CD77C0"/>
    <w:rsid w:val="00CE092D"/>
    <w:rsid w:val="00CE0E79"/>
    <w:rsid w:val="00D009D6"/>
    <w:rsid w:val="00D04A0C"/>
    <w:rsid w:val="00D055FE"/>
    <w:rsid w:val="00D20FB1"/>
    <w:rsid w:val="00D24ECA"/>
    <w:rsid w:val="00D32223"/>
    <w:rsid w:val="00D35446"/>
    <w:rsid w:val="00D357E1"/>
    <w:rsid w:val="00D35D02"/>
    <w:rsid w:val="00D43CD0"/>
    <w:rsid w:val="00D52613"/>
    <w:rsid w:val="00D5608C"/>
    <w:rsid w:val="00D56996"/>
    <w:rsid w:val="00D65D9A"/>
    <w:rsid w:val="00D841F2"/>
    <w:rsid w:val="00D96DDD"/>
    <w:rsid w:val="00D97A06"/>
    <w:rsid w:val="00DA3884"/>
    <w:rsid w:val="00DA6C1B"/>
    <w:rsid w:val="00DA6E54"/>
    <w:rsid w:val="00DB1C4C"/>
    <w:rsid w:val="00DB7A36"/>
    <w:rsid w:val="00DC0F97"/>
    <w:rsid w:val="00DC2815"/>
    <w:rsid w:val="00DC2CA8"/>
    <w:rsid w:val="00DC37E2"/>
    <w:rsid w:val="00DC411C"/>
    <w:rsid w:val="00DC67A6"/>
    <w:rsid w:val="00DE0C87"/>
    <w:rsid w:val="00E07129"/>
    <w:rsid w:val="00E07C98"/>
    <w:rsid w:val="00E24190"/>
    <w:rsid w:val="00E26FB0"/>
    <w:rsid w:val="00E51DA7"/>
    <w:rsid w:val="00E60A6D"/>
    <w:rsid w:val="00E774E5"/>
    <w:rsid w:val="00E83ADA"/>
    <w:rsid w:val="00E90352"/>
    <w:rsid w:val="00EB0096"/>
    <w:rsid w:val="00EB568A"/>
    <w:rsid w:val="00EC43B4"/>
    <w:rsid w:val="00ED2EEF"/>
    <w:rsid w:val="00ED62A9"/>
    <w:rsid w:val="00EE0868"/>
    <w:rsid w:val="00EE1635"/>
    <w:rsid w:val="00EE26E8"/>
    <w:rsid w:val="00EE4FE1"/>
    <w:rsid w:val="00EF7318"/>
    <w:rsid w:val="00F045AD"/>
    <w:rsid w:val="00F2123C"/>
    <w:rsid w:val="00F27481"/>
    <w:rsid w:val="00F421C5"/>
    <w:rsid w:val="00F44C4F"/>
    <w:rsid w:val="00F51893"/>
    <w:rsid w:val="00F621AE"/>
    <w:rsid w:val="00F76808"/>
    <w:rsid w:val="00F7732E"/>
    <w:rsid w:val="00F80127"/>
    <w:rsid w:val="00F8310A"/>
    <w:rsid w:val="00F910DD"/>
    <w:rsid w:val="00FA601A"/>
    <w:rsid w:val="00FB4EB8"/>
    <w:rsid w:val="00FD64B7"/>
    <w:rsid w:val="00FD7CEF"/>
    <w:rsid w:val="00FE6C9E"/>
    <w:rsid w:val="00FF3E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E3F29C"/>
  <w15:docId w15:val="{CD1149D9-7615-4447-B818-2C47992BD1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5293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35446"/>
    <w:rPr>
      <w:rFonts w:ascii="Tahoma" w:hAnsi="Tahoma" w:cs="Tahoma"/>
      <w:sz w:val="16"/>
      <w:szCs w:val="16"/>
    </w:rPr>
  </w:style>
  <w:style w:type="character" w:customStyle="1" w:styleId="BalloonTextChar">
    <w:name w:val="Balloon Text Char"/>
    <w:basedOn w:val="DefaultParagraphFont"/>
    <w:link w:val="BalloonText"/>
    <w:uiPriority w:val="99"/>
    <w:semiHidden/>
    <w:rsid w:val="00D35446"/>
    <w:rPr>
      <w:rFonts w:ascii="Tahoma" w:hAnsi="Tahoma" w:cs="Tahoma"/>
      <w:sz w:val="16"/>
      <w:szCs w:val="16"/>
    </w:rPr>
  </w:style>
  <w:style w:type="table" w:styleId="TableGrid">
    <w:name w:val="Table Grid"/>
    <w:basedOn w:val="TableNormal"/>
    <w:uiPriority w:val="59"/>
    <w:rsid w:val="005D2E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504C2"/>
    <w:pPr>
      <w:tabs>
        <w:tab w:val="center" w:pos="4680"/>
        <w:tab w:val="right" w:pos="9360"/>
      </w:tabs>
    </w:pPr>
  </w:style>
  <w:style w:type="character" w:customStyle="1" w:styleId="HeaderChar">
    <w:name w:val="Header Char"/>
    <w:basedOn w:val="DefaultParagraphFont"/>
    <w:link w:val="Header"/>
    <w:uiPriority w:val="99"/>
    <w:rsid w:val="007504C2"/>
  </w:style>
  <w:style w:type="paragraph" w:styleId="Footer">
    <w:name w:val="footer"/>
    <w:basedOn w:val="Normal"/>
    <w:link w:val="FooterChar"/>
    <w:uiPriority w:val="99"/>
    <w:unhideWhenUsed/>
    <w:rsid w:val="007504C2"/>
    <w:pPr>
      <w:tabs>
        <w:tab w:val="center" w:pos="4680"/>
        <w:tab w:val="right" w:pos="9360"/>
      </w:tabs>
    </w:pPr>
  </w:style>
  <w:style w:type="character" w:customStyle="1" w:styleId="FooterChar">
    <w:name w:val="Footer Char"/>
    <w:basedOn w:val="DefaultParagraphFont"/>
    <w:link w:val="Footer"/>
    <w:uiPriority w:val="99"/>
    <w:rsid w:val="007504C2"/>
  </w:style>
  <w:style w:type="character" w:styleId="Hyperlink">
    <w:name w:val="Hyperlink"/>
    <w:basedOn w:val="DefaultParagraphFont"/>
    <w:uiPriority w:val="99"/>
    <w:unhideWhenUsed/>
    <w:rsid w:val="00E07129"/>
    <w:rPr>
      <w:color w:val="0000FF"/>
      <w:u w:val="single"/>
    </w:rPr>
  </w:style>
  <w:style w:type="paragraph" w:styleId="NormalWeb">
    <w:name w:val="Normal (Web)"/>
    <w:basedOn w:val="Normal"/>
    <w:uiPriority w:val="99"/>
    <w:semiHidden/>
    <w:unhideWhenUsed/>
    <w:rsid w:val="00E07129"/>
    <w:pPr>
      <w:spacing w:before="120" w:after="120" w:line="384" w:lineRule="atLeast"/>
    </w:pPr>
    <w:rPr>
      <w:rFonts w:eastAsia="Times New Roman"/>
    </w:rPr>
  </w:style>
  <w:style w:type="paragraph" w:styleId="ListParagraph">
    <w:name w:val="List Paragraph"/>
    <w:basedOn w:val="Normal"/>
    <w:uiPriority w:val="34"/>
    <w:qFormat/>
    <w:rsid w:val="00543E2A"/>
    <w:pPr>
      <w:ind w:left="720"/>
      <w:contextualSpacing/>
    </w:pPr>
  </w:style>
  <w:style w:type="character" w:styleId="PlaceholderText">
    <w:name w:val="Placeholder Text"/>
    <w:basedOn w:val="DefaultParagraphFont"/>
    <w:uiPriority w:val="99"/>
    <w:semiHidden/>
    <w:rsid w:val="00BE6CC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13442">
      <w:bodyDiv w:val="1"/>
      <w:marLeft w:val="0"/>
      <w:marRight w:val="0"/>
      <w:marTop w:val="0"/>
      <w:marBottom w:val="0"/>
      <w:divBdr>
        <w:top w:val="none" w:sz="0" w:space="0" w:color="auto"/>
        <w:left w:val="none" w:sz="0" w:space="0" w:color="auto"/>
        <w:bottom w:val="none" w:sz="0" w:space="0" w:color="auto"/>
        <w:right w:val="none" w:sz="0" w:space="0" w:color="auto"/>
      </w:divBdr>
      <w:divsChild>
        <w:div w:id="1041905084">
          <w:marLeft w:val="0"/>
          <w:marRight w:val="0"/>
          <w:marTop w:val="0"/>
          <w:marBottom w:val="0"/>
          <w:divBdr>
            <w:top w:val="none" w:sz="0" w:space="0" w:color="auto"/>
            <w:left w:val="none" w:sz="0" w:space="0" w:color="auto"/>
            <w:bottom w:val="none" w:sz="0" w:space="0" w:color="auto"/>
            <w:right w:val="none" w:sz="0" w:space="0" w:color="auto"/>
          </w:divBdr>
          <w:divsChild>
            <w:div w:id="322587535">
              <w:marLeft w:val="-4950"/>
              <w:marRight w:val="0"/>
              <w:marTop w:val="0"/>
              <w:marBottom w:val="0"/>
              <w:divBdr>
                <w:top w:val="none" w:sz="0" w:space="0" w:color="auto"/>
                <w:left w:val="none" w:sz="0" w:space="0" w:color="auto"/>
                <w:bottom w:val="none" w:sz="0" w:space="0" w:color="auto"/>
                <w:right w:val="none" w:sz="0" w:space="0" w:color="auto"/>
              </w:divBdr>
              <w:divsChild>
                <w:div w:id="1837333066">
                  <w:marLeft w:val="4950"/>
                  <w:marRight w:val="0"/>
                  <w:marTop w:val="0"/>
                  <w:marBottom w:val="0"/>
                  <w:divBdr>
                    <w:top w:val="none" w:sz="0" w:space="0" w:color="auto"/>
                    <w:left w:val="none" w:sz="0" w:space="0" w:color="auto"/>
                    <w:bottom w:val="none" w:sz="0" w:space="0" w:color="auto"/>
                    <w:right w:val="none" w:sz="0" w:space="0" w:color="auto"/>
                  </w:divBdr>
                  <w:divsChild>
                    <w:div w:id="892274177">
                      <w:marLeft w:val="0"/>
                      <w:marRight w:val="0"/>
                      <w:marTop w:val="0"/>
                      <w:marBottom w:val="0"/>
                      <w:divBdr>
                        <w:top w:val="none" w:sz="0" w:space="0" w:color="auto"/>
                        <w:left w:val="none" w:sz="0" w:space="0" w:color="auto"/>
                        <w:bottom w:val="none" w:sz="0" w:space="0" w:color="auto"/>
                        <w:right w:val="none" w:sz="0" w:space="0" w:color="auto"/>
                      </w:divBdr>
                      <w:divsChild>
                        <w:div w:id="1128620340">
                          <w:marLeft w:val="0"/>
                          <w:marRight w:val="0"/>
                          <w:marTop w:val="0"/>
                          <w:marBottom w:val="0"/>
                          <w:divBdr>
                            <w:top w:val="none" w:sz="0" w:space="0" w:color="auto"/>
                            <w:left w:val="none" w:sz="0" w:space="0" w:color="auto"/>
                            <w:bottom w:val="none" w:sz="0" w:space="0" w:color="auto"/>
                            <w:right w:val="none" w:sz="0" w:space="0" w:color="auto"/>
                          </w:divBdr>
                          <w:divsChild>
                            <w:div w:id="391926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52894751">
      <w:bodyDiv w:val="1"/>
      <w:marLeft w:val="0"/>
      <w:marRight w:val="0"/>
      <w:marTop w:val="0"/>
      <w:marBottom w:val="0"/>
      <w:divBdr>
        <w:top w:val="none" w:sz="0" w:space="0" w:color="auto"/>
        <w:left w:val="none" w:sz="0" w:space="0" w:color="auto"/>
        <w:bottom w:val="none" w:sz="0" w:space="0" w:color="auto"/>
        <w:right w:val="none" w:sz="0" w:space="0" w:color="auto"/>
      </w:divBdr>
    </w:div>
    <w:div w:id="2123568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hyperlink" Target="http://www.statcrunch.com" TargetMode="External"/><Relationship Id="rId12" Type="http://schemas.openxmlformats.org/officeDocument/2006/relationships/oleObject" Target="embeddings/oleObject2.bin"/><Relationship Id="rId17" Type="http://schemas.openxmlformats.org/officeDocument/2006/relationships/image" Target="media/image4.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theme" Target="theme/theme1.xml"/><Relationship Id="rId10" Type="http://schemas.openxmlformats.org/officeDocument/2006/relationships/hyperlink" Target="http://www.organdonor.gov" TargetMode="External"/><Relationship Id="rId19"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8</Pages>
  <Words>1922</Words>
  <Characters>10961</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e</dc:creator>
  <cp:lastModifiedBy>jkupresanin@cecil.edu</cp:lastModifiedBy>
  <cp:revision>7</cp:revision>
  <cp:lastPrinted>2015-11-30T21:27:00Z</cp:lastPrinted>
  <dcterms:created xsi:type="dcterms:W3CDTF">2015-11-30T21:31:00Z</dcterms:created>
  <dcterms:modified xsi:type="dcterms:W3CDTF">2017-06-10T1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